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10E9" w:rsidRDefault="001D10E9" w:rsidP="00520B51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Default="001D10E9" w:rsidP="001D10E9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10E9" w:rsidRPr="001D10E9" w:rsidRDefault="001D10E9" w:rsidP="001D10E9">
      <w:pPr>
        <w:bidi/>
        <w:spacing w:line="480" w:lineRule="auto"/>
        <w:jc w:val="center"/>
        <w:rPr>
          <w:b/>
          <w:bCs/>
          <w:color w:val="FF0000"/>
          <w:sz w:val="52"/>
          <w:szCs w:val="52"/>
        </w:rPr>
      </w:pPr>
      <w:r w:rsidRPr="001D10E9">
        <w:rPr>
          <w:b/>
          <w:bCs/>
          <w:color w:val="FF0000"/>
          <w:sz w:val="52"/>
          <w:szCs w:val="52"/>
          <w:rtl/>
        </w:rPr>
        <w:t xml:space="preserve">كراسة </w:t>
      </w:r>
      <w:r w:rsidRPr="001D10E9">
        <w:rPr>
          <w:rFonts w:hint="cs"/>
          <w:b/>
          <w:bCs/>
          <w:color w:val="FF0000"/>
          <w:sz w:val="52"/>
          <w:szCs w:val="52"/>
          <w:rtl/>
          <w:lang w:bidi="ar-MA"/>
        </w:rPr>
        <w:t xml:space="preserve">تمارين و مواضيع </w:t>
      </w:r>
      <w:r>
        <w:rPr>
          <w:rFonts w:hint="cs"/>
          <w:b/>
          <w:bCs/>
          <w:color w:val="FF0000"/>
          <w:sz w:val="52"/>
          <w:szCs w:val="52"/>
          <w:rtl/>
          <w:lang w:bidi="ar-MA"/>
        </w:rPr>
        <w:t>م</w:t>
      </w:r>
      <w:r w:rsidRPr="001D10E9">
        <w:rPr>
          <w:rFonts w:hint="cs"/>
          <w:b/>
          <w:bCs/>
          <w:color w:val="FF0000"/>
          <w:sz w:val="52"/>
          <w:szCs w:val="52"/>
          <w:rtl/>
          <w:lang w:bidi="ar-MA"/>
        </w:rPr>
        <w:t>حلول</w:t>
      </w:r>
      <w:r>
        <w:rPr>
          <w:rFonts w:hint="cs"/>
          <w:b/>
          <w:bCs/>
          <w:color w:val="FF0000"/>
          <w:sz w:val="52"/>
          <w:szCs w:val="52"/>
          <w:rtl/>
          <w:lang w:bidi="ar-MA"/>
        </w:rPr>
        <w:t>ة</w:t>
      </w:r>
    </w:p>
    <w:p w:rsidR="001D10E9" w:rsidRPr="001D10E9" w:rsidRDefault="001D10E9" w:rsidP="001D10E9">
      <w:pPr>
        <w:bidi/>
        <w:spacing w:line="480" w:lineRule="auto"/>
        <w:jc w:val="center"/>
        <w:rPr>
          <w:rFonts w:hint="cs"/>
          <w:b/>
          <w:bCs/>
          <w:color w:val="FF0000"/>
          <w:sz w:val="52"/>
          <w:szCs w:val="52"/>
          <w:rtl/>
          <w:lang w:val="en-US" w:bidi="ar-MA"/>
        </w:rPr>
      </w:pPr>
      <w:r w:rsidRPr="001D10E9">
        <w:rPr>
          <w:rFonts w:hint="cs"/>
          <w:b/>
          <w:bCs/>
          <w:color w:val="FF0000"/>
          <w:sz w:val="52"/>
          <w:szCs w:val="52"/>
          <w:rtl/>
          <w:lang w:val="en-US" w:bidi="ar-MA"/>
        </w:rPr>
        <w:t>في</w:t>
      </w:r>
    </w:p>
    <w:p w:rsidR="001D10E9" w:rsidRPr="001D10E9" w:rsidRDefault="001D10E9" w:rsidP="001D10E9">
      <w:pPr>
        <w:bidi/>
        <w:spacing w:line="480" w:lineRule="auto"/>
        <w:jc w:val="center"/>
        <w:rPr>
          <w:b/>
          <w:bCs/>
          <w:color w:val="FF0000"/>
          <w:sz w:val="52"/>
          <w:szCs w:val="52"/>
          <w:rtl/>
        </w:rPr>
      </w:pPr>
      <w:r w:rsidRPr="001D10E9">
        <w:rPr>
          <w:b/>
          <w:bCs/>
          <w:color w:val="FF0000"/>
          <w:sz w:val="52"/>
          <w:szCs w:val="52"/>
          <w:rtl/>
        </w:rPr>
        <w:t>محور الكيمياء من حولنا</w:t>
      </w:r>
    </w:p>
    <w:p w:rsidR="00520B51" w:rsidRPr="00F379B1" w:rsidRDefault="001D10E9" w:rsidP="001D10E9">
      <w:pPr>
        <w:bidi/>
        <w:jc w:val="center"/>
        <w:rPr>
          <w:sz w:val="22"/>
          <w:szCs w:val="22"/>
          <w:lang w:bidi="ar-MA"/>
        </w:rPr>
      </w:pPr>
      <w:r>
        <w:rPr>
          <w:sz w:val="22"/>
          <w:szCs w:val="22"/>
          <w:rtl/>
          <w:lang w:bidi="ar-MA"/>
        </w:rPr>
        <w:br w:type="page"/>
      </w:r>
      <w:r w:rsidR="0090569A" w:rsidRPr="00F379B1">
        <w:rPr>
          <w:rFonts w:hint="cs"/>
          <w:sz w:val="22"/>
          <w:szCs w:val="22"/>
          <w:lang w:bidi="ar-MA"/>
        </w:rPr>
        <w:lastRenderedPageBreak/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197.85pt;height:41.3pt" fillcolor="black" stroked="f">
            <v:shadow on="t" color="#b2b2b2" opacity="52429f" offset="3pt"/>
            <v:textpath style="font-family:&quot;Times New Roman&quot;;v-text-kern:t" trim="t" fitpath="t" string="الأنواع الكيميائية "/>
          </v:shape>
        </w:pict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أول</w:t>
      </w:r>
    </w:p>
    <w:p w:rsidR="00520B51" w:rsidRPr="001D10E9" w:rsidRDefault="002469BE" w:rsidP="002469BE">
      <w:pPr>
        <w:bidi/>
        <w:jc w:val="both"/>
        <w:rPr>
          <w:rFonts w:hint="cs"/>
          <w:noProof/>
          <w:rtl/>
          <w:lang w:val="en-US" w:bidi="ar-MA"/>
        </w:rPr>
      </w:pPr>
      <w:r w:rsidRPr="001D10E9">
        <w:rPr>
          <w:rFonts w:hint="cs"/>
          <w:noProof/>
          <w:rtl/>
        </w:rPr>
        <w:t>املأ الفراغات بالكلمات المناسبة.</w:t>
      </w:r>
    </w:p>
    <w:p w:rsidR="00520B51" w:rsidRDefault="0090569A" w:rsidP="002469BE">
      <w:pPr>
        <w:bidi/>
        <w:jc w:val="both"/>
        <w:rPr>
          <w:rFonts w:hint="cs"/>
          <w:noProof/>
          <w:sz w:val="22"/>
          <w:szCs w:val="22"/>
          <w:rtl/>
        </w:rPr>
      </w:pPr>
      <w:r>
        <w:rPr>
          <w:noProof/>
          <w:sz w:val="22"/>
          <w:szCs w:val="22"/>
        </w:rPr>
        <w:drawing>
          <wp:inline distT="0" distB="0" distL="0" distR="0">
            <wp:extent cx="6591935" cy="516890"/>
            <wp:effectExtent l="19050" t="0" r="0" b="0"/>
            <wp:docPr id="3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9BE" w:rsidRPr="00514DAA" w:rsidRDefault="002469BE" w:rsidP="002469BE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جواب 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أول</w:t>
      </w:r>
    </w:p>
    <w:p w:rsidR="002469BE" w:rsidRPr="001D10E9" w:rsidRDefault="002469BE" w:rsidP="002469BE">
      <w:pPr>
        <w:bidi/>
        <w:jc w:val="both"/>
        <w:rPr>
          <w:rFonts w:hint="cs"/>
          <w:noProof/>
          <w:rtl/>
        </w:rPr>
      </w:pPr>
      <w:r w:rsidRPr="001D10E9">
        <w:rPr>
          <w:rFonts w:hint="cs"/>
          <w:noProof/>
          <w:rtl/>
        </w:rPr>
        <w:t xml:space="preserve">- روائز </w:t>
      </w:r>
      <w:r w:rsidRPr="001D10E9">
        <w:rPr>
          <w:rFonts w:hint="cs"/>
          <w:noProof/>
          <w:rtl/>
        </w:rPr>
        <w:tab/>
        <w:t>- أزرقا</w:t>
      </w:r>
      <w:r w:rsidRPr="001D10E9">
        <w:rPr>
          <w:rFonts w:hint="cs"/>
          <w:noProof/>
          <w:rtl/>
        </w:rPr>
        <w:tab/>
      </w:r>
      <w:r w:rsidRPr="001D10E9">
        <w:rPr>
          <w:rFonts w:hint="cs"/>
          <w:noProof/>
          <w:rtl/>
        </w:rPr>
        <w:tab/>
        <w:t>- فيهلين</w:t>
      </w:r>
      <w:r w:rsidRPr="001D10E9">
        <w:rPr>
          <w:rFonts w:hint="cs"/>
          <w:noProof/>
          <w:rtl/>
        </w:rPr>
        <w:tab/>
      </w:r>
      <w:r w:rsidRPr="001D10E9">
        <w:rPr>
          <w:rFonts w:hint="cs"/>
          <w:noProof/>
          <w:rtl/>
        </w:rPr>
        <w:tab/>
        <w:t>- أحمرا</w:t>
      </w:r>
      <w:r w:rsidRPr="001D10E9">
        <w:rPr>
          <w:rFonts w:hint="cs"/>
          <w:noProof/>
          <w:rtl/>
        </w:rPr>
        <w:tab/>
      </w:r>
      <w:r w:rsidRPr="001D10E9">
        <w:rPr>
          <w:rFonts w:hint="cs"/>
          <w:noProof/>
          <w:rtl/>
        </w:rPr>
        <w:tab/>
        <w:t>- أجوريا</w:t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ني</w:t>
      </w:r>
    </w:p>
    <w:p w:rsidR="00157075" w:rsidRPr="00F379B1" w:rsidRDefault="00157075" w:rsidP="00157075">
      <w:pPr>
        <w:bidi/>
        <w:jc w:val="both"/>
        <w:rPr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  <w:rtl/>
        </w:rPr>
        <w:t xml:space="preserve">عين الأنواع الكيميائية من بين الأجسام التالية </w:t>
      </w:r>
      <w:r>
        <w:rPr>
          <w:noProof/>
          <w:sz w:val="22"/>
          <w:szCs w:val="22"/>
          <w:rtl/>
        </w:rPr>
        <w:t>:</w:t>
      </w:r>
    </w:p>
    <w:p w:rsidR="00520B51" w:rsidRDefault="0090569A" w:rsidP="00520B51">
      <w:pPr>
        <w:bidi/>
        <w:jc w:val="both"/>
        <w:rPr>
          <w:rFonts w:hint="cs"/>
          <w:noProof/>
          <w:sz w:val="22"/>
          <w:szCs w:val="22"/>
          <w:rtl/>
        </w:rPr>
      </w:pPr>
      <w:r>
        <w:rPr>
          <w:noProof/>
          <w:sz w:val="22"/>
          <w:szCs w:val="22"/>
        </w:rPr>
        <w:drawing>
          <wp:inline distT="0" distB="0" distL="0" distR="0">
            <wp:extent cx="6193790" cy="357505"/>
            <wp:effectExtent l="19050" t="0" r="0" b="0"/>
            <wp:docPr id="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3790" cy="357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F92009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جواب 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ني</w:t>
      </w:r>
    </w:p>
    <w:p w:rsidR="00157075" w:rsidRPr="001D10E9" w:rsidRDefault="00157075" w:rsidP="00157075">
      <w:pPr>
        <w:bidi/>
        <w:jc w:val="both"/>
        <w:rPr>
          <w:rFonts w:hint="cs"/>
          <w:noProof/>
          <w:rtl/>
        </w:rPr>
      </w:pPr>
      <w:r w:rsidRPr="001D10E9">
        <w:rPr>
          <w:rFonts w:hint="cs"/>
          <w:noProof/>
          <w:rtl/>
        </w:rPr>
        <w:t>- الماء</w:t>
      </w:r>
      <w:r w:rsidRPr="001D10E9">
        <w:rPr>
          <w:rFonts w:hint="cs"/>
          <w:noProof/>
          <w:rtl/>
        </w:rPr>
        <w:tab/>
      </w:r>
      <w:r w:rsidRPr="001D10E9">
        <w:rPr>
          <w:rFonts w:hint="cs"/>
          <w:noProof/>
          <w:rtl/>
        </w:rPr>
        <w:tab/>
        <w:t>- الحديد</w:t>
      </w:r>
      <w:r w:rsidRPr="001D10E9">
        <w:rPr>
          <w:rFonts w:hint="cs"/>
          <w:noProof/>
          <w:rtl/>
        </w:rPr>
        <w:tab/>
      </w:r>
      <w:r w:rsidRPr="001D10E9">
        <w:rPr>
          <w:rFonts w:hint="cs"/>
          <w:noProof/>
          <w:rtl/>
        </w:rPr>
        <w:tab/>
        <w:t>- ثنائي الأوكسجين</w:t>
      </w:r>
      <w:r w:rsidRPr="001D10E9">
        <w:rPr>
          <w:rFonts w:hint="cs"/>
          <w:noProof/>
          <w:rtl/>
        </w:rPr>
        <w:tab/>
      </w:r>
      <w:r w:rsidRPr="001D10E9">
        <w:rPr>
          <w:rFonts w:hint="cs"/>
          <w:noProof/>
          <w:rtl/>
        </w:rPr>
        <w:tab/>
        <w:t>- النشا</w:t>
      </w:r>
      <w:r w:rsidRPr="001D10E9">
        <w:rPr>
          <w:rFonts w:hint="cs"/>
          <w:noProof/>
          <w:rtl/>
        </w:rPr>
        <w:tab/>
      </w:r>
      <w:r w:rsidRPr="001D10E9">
        <w:rPr>
          <w:rFonts w:hint="cs"/>
          <w:noProof/>
          <w:rtl/>
        </w:rPr>
        <w:tab/>
        <w:t>- الكليكوز</w:t>
      </w:r>
    </w:p>
    <w:p w:rsidR="00520B51" w:rsidRPr="00F379B1" w:rsidRDefault="00157075" w:rsidP="004E5F48">
      <w:pPr>
        <w:bidi/>
        <w:spacing w:before="240" w:after="240"/>
        <w:jc w:val="center"/>
        <w:rPr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</w:t>
      </w:r>
      <w:r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لث</w:t>
      </w:r>
    </w:p>
    <w:p w:rsidR="00520B51" w:rsidRPr="00F379B1" w:rsidRDefault="0090569A" w:rsidP="00520B51">
      <w:pPr>
        <w:bidi/>
        <w:jc w:val="both"/>
        <w:rPr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6448425" cy="429260"/>
            <wp:effectExtent l="19050" t="0" r="9525" b="0"/>
            <wp:docPr id="5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B51" w:rsidRPr="00F379B1" w:rsidRDefault="0090569A" w:rsidP="00520B51">
      <w:pPr>
        <w:bidi/>
        <w:jc w:val="both"/>
        <w:rPr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6623685" cy="278130"/>
            <wp:effectExtent l="19050" t="0" r="5715" b="0"/>
            <wp:docPr id="6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B51" w:rsidRDefault="0090569A" w:rsidP="00520B51">
      <w:pPr>
        <w:bidi/>
        <w:jc w:val="both"/>
        <w:rPr>
          <w:rFonts w:hint="cs"/>
          <w:noProof/>
          <w:sz w:val="22"/>
          <w:szCs w:val="22"/>
          <w:rtl/>
        </w:rPr>
      </w:pPr>
      <w:r>
        <w:rPr>
          <w:noProof/>
          <w:sz w:val="22"/>
          <w:szCs w:val="22"/>
        </w:rPr>
        <w:drawing>
          <wp:inline distT="0" distB="0" distL="0" distR="0">
            <wp:extent cx="6559550" cy="524510"/>
            <wp:effectExtent l="19050" t="0" r="0" b="0"/>
            <wp:docPr id="7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0" cy="52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075" w:rsidRPr="00F379B1" w:rsidRDefault="00157075" w:rsidP="004E5F48">
      <w:pPr>
        <w:bidi/>
        <w:spacing w:before="240" w:after="240"/>
        <w:jc w:val="center"/>
        <w:rPr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</w:t>
      </w:r>
      <w:r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لث</w:t>
      </w:r>
    </w:p>
    <w:p w:rsidR="00157075" w:rsidRPr="001D10E9" w:rsidRDefault="00157075" w:rsidP="00157075">
      <w:pPr>
        <w:bidi/>
        <w:jc w:val="both"/>
        <w:rPr>
          <w:rtl/>
          <w:lang w:bidi="ar-MA"/>
        </w:rPr>
      </w:pPr>
      <w:r w:rsidRPr="001D10E9">
        <w:rPr>
          <w:rFonts w:hint="cs"/>
          <w:rtl/>
          <w:lang w:bidi="ar-MA"/>
        </w:rPr>
        <w:t>3</w:t>
      </w:r>
    </w:p>
    <w:p w:rsidR="00157075" w:rsidRPr="001D10E9" w:rsidRDefault="00157075" w:rsidP="00157075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3- 1-</w:t>
      </w:r>
    </w:p>
    <w:p w:rsidR="00157075" w:rsidRPr="001D10E9" w:rsidRDefault="00157075" w:rsidP="00157075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أ- وجود النشا في الموز الغير الناضج عكس الموز الناضج.</w:t>
      </w:r>
    </w:p>
    <w:p w:rsidR="00157075" w:rsidRPr="001D10E9" w:rsidRDefault="00157075" w:rsidP="00157075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ب- وجود الكليكوز في الموز الغير الناضج عكس الموز الناضج.</w:t>
      </w:r>
    </w:p>
    <w:p w:rsidR="00157075" w:rsidRPr="001D10E9" w:rsidRDefault="00157075" w:rsidP="00157075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ج- يتوفر الموز الناضج على النوع الكيميائي أسيتات الإيزوأميل بكمية أكبر بكثير من الموز الغير الناضج.</w:t>
      </w:r>
    </w:p>
    <w:p w:rsidR="00157075" w:rsidRPr="001D10E9" w:rsidRDefault="00157075" w:rsidP="00157075">
      <w:pPr>
        <w:bidi/>
        <w:jc w:val="both"/>
        <w:rPr>
          <w:rtl/>
          <w:lang w:bidi="ar-MA"/>
        </w:rPr>
      </w:pPr>
      <w:r w:rsidRPr="001D10E9">
        <w:rPr>
          <w:rFonts w:hint="cs"/>
          <w:rtl/>
          <w:lang w:bidi="ar-MA"/>
        </w:rPr>
        <w:t>3- 2- يتحول النشا إلى الكليكوز و أسيتات الإيزوأميل.</w:t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رابع</w:t>
      </w:r>
    </w:p>
    <w:p w:rsidR="008C0C07" w:rsidRPr="008C0C07" w:rsidRDefault="008C0C07" w:rsidP="008C0C07">
      <w:pPr>
        <w:bidi/>
        <w:jc w:val="both"/>
        <w:rPr>
          <w:rFonts w:hint="cs"/>
          <w:noProof/>
          <w:sz w:val="28"/>
          <w:szCs w:val="28"/>
          <w:rtl/>
        </w:rPr>
      </w:pPr>
      <w:r w:rsidRPr="008C0C07">
        <w:rPr>
          <w:rFonts w:hint="cs"/>
          <w:noProof/>
          <w:sz w:val="28"/>
          <w:szCs w:val="28"/>
          <w:rtl/>
        </w:rPr>
        <w:t xml:space="preserve">اقرأ النص التالي و أجب عن الأسئلة </w:t>
      </w:r>
      <w:r w:rsidRPr="008C0C07">
        <w:rPr>
          <w:noProof/>
          <w:sz w:val="28"/>
          <w:szCs w:val="28"/>
          <w:rtl/>
        </w:rPr>
        <w:t>:</w:t>
      </w:r>
    </w:p>
    <w:p w:rsidR="00520B51" w:rsidRPr="00F379B1" w:rsidRDefault="0090569A" w:rsidP="00520B51">
      <w:pPr>
        <w:bidi/>
        <w:jc w:val="both"/>
        <w:rPr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3896360" cy="476885"/>
            <wp:effectExtent l="19050" t="0" r="8890" b="0"/>
            <wp:docPr id="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360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B51" w:rsidRPr="00F379B1" w:rsidRDefault="0090569A" w:rsidP="00520B51">
      <w:pPr>
        <w:bidi/>
        <w:jc w:val="both"/>
        <w:rPr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5995035" cy="1208405"/>
            <wp:effectExtent l="19050" t="0" r="5715" b="0"/>
            <wp:docPr id="9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5035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2009" w:rsidRPr="00514DAA" w:rsidRDefault="00F92009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جواب 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رابع</w:t>
      </w:r>
    </w:p>
    <w:p w:rsidR="008C0C07" w:rsidRPr="008C0C07" w:rsidRDefault="008C0C07" w:rsidP="008C0C07">
      <w:pPr>
        <w:bidi/>
        <w:jc w:val="both"/>
        <w:rPr>
          <w:rFonts w:hint="cs"/>
          <w:noProof/>
          <w:sz w:val="28"/>
          <w:szCs w:val="28"/>
          <w:rtl/>
        </w:rPr>
      </w:pPr>
      <w:r w:rsidRPr="008C0C07">
        <w:rPr>
          <w:rFonts w:hint="cs"/>
          <w:noProof/>
          <w:sz w:val="28"/>
          <w:szCs w:val="28"/>
          <w:rtl/>
        </w:rPr>
        <w:t xml:space="preserve">4- </w:t>
      </w:r>
    </w:p>
    <w:p w:rsidR="008C0C07" w:rsidRPr="008C0C07" w:rsidRDefault="008C0C07" w:rsidP="008C0C07">
      <w:pPr>
        <w:bidi/>
        <w:jc w:val="both"/>
        <w:rPr>
          <w:rFonts w:hint="cs"/>
          <w:noProof/>
          <w:sz w:val="28"/>
          <w:szCs w:val="28"/>
          <w:rtl/>
        </w:rPr>
      </w:pPr>
      <w:r w:rsidRPr="008C0C07">
        <w:rPr>
          <w:rFonts w:hint="cs"/>
          <w:noProof/>
          <w:sz w:val="28"/>
          <w:szCs w:val="28"/>
          <w:rtl/>
        </w:rPr>
        <w:t>4- 2- الكليكوز   - الفريكتوز   - السكروز   - المالتوز   - الماء   - فينيل أسيتات الإثيل...</w:t>
      </w:r>
    </w:p>
    <w:p w:rsidR="008C0C07" w:rsidRPr="008C0C07" w:rsidRDefault="008C0C07" w:rsidP="008C0C07">
      <w:pPr>
        <w:bidi/>
        <w:jc w:val="both"/>
        <w:rPr>
          <w:sz w:val="28"/>
          <w:szCs w:val="28"/>
          <w:rtl/>
          <w:lang w:bidi="ar-MA"/>
        </w:rPr>
      </w:pPr>
      <w:r w:rsidRPr="008C0C07">
        <w:rPr>
          <w:rFonts w:hint="cs"/>
          <w:noProof/>
          <w:sz w:val="28"/>
          <w:szCs w:val="28"/>
          <w:rtl/>
        </w:rPr>
        <w:t>4 -3- الحلمأة و التخمر    -   طبيعية لأن التحولات تتم بشكل طبيعي دون تدخل الإنسان.</w:t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خامس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2099310"/>
            <wp:effectExtent l="19050" t="0" r="4445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99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خامس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1964055"/>
            <wp:effectExtent l="19050" t="0" r="4445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64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سادس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80175" cy="1447165"/>
            <wp:effectExtent l="1905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جواب التمرين السادس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5947410" cy="2584450"/>
            <wp:effectExtent l="1905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258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سابع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80175" cy="2099310"/>
            <wp:effectExtent l="1905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099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سابع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3363595"/>
            <wp:effectExtent l="19050" t="0" r="4445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363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التمرين الثامن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2941955"/>
            <wp:effectExtent l="19050" t="0" r="4445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94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ثامن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2901950"/>
            <wp:effectExtent l="19050" t="0" r="4445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90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تاسع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2250440"/>
            <wp:effectExtent l="19050" t="0" r="4445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5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EE3" w:rsidRPr="00514DAA" w:rsidRDefault="003A0EE3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جواب التمرين التاسع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32550" cy="3300095"/>
            <wp:effectExtent l="19050" t="0" r="635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3300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عاشر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1908175"/>
            <wp:effectExtent l="19050" t="0" r="4445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عاشر</w:t>
      </w:r>
    </w:p>
    <w:p w:rsidR="006D48B1" w:rsidRPr="00F379B1" w:rsidRDefault="0090569A" w:rsidP="006D48B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80175" cy="2751455"/>
            <wp:effectExtent l="1905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75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التمرين الحادي عشر</w:t>
      </w:r>
    </w:p>
    <w:p w:rsidR="00BE54BD" w:rsidRPr="00F379B1" w:rsidRDefault="00BE54BD" w:rsidP="00BE54BD">
      <w:pPr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ينتج حاليا</w:t>
      </w:r>
      <w:r w:rsidR="0070199D">
        <w:rPr>
          <w:rFonts w:hint="cs"/>
          <w:sz w:val="22"/>
          <w:szCs w:val="22"/>
          <w:rtl/>
          <w:lang w:val="en-US" w:bidi="ar-MA"/>
        </w:rPr>
        <w:t xml:space="preserve"> في العالم</w:t>
      </w:r>
      <w:r w:rsidRPr="00F379B1">
        <w:rPr>
          <w:sz w:val="22"/>
          <w:szCs w:val="22"/>
          <w:rtl/>
          <w:lang w:bidi="ar-MA"/>
        </w:rPr>
        <w:t xml:space="preserve"> حوالي </w:t>
      </w:r>
      <w:r w:rsidRPr="00F379B1">
        <w:rPr>
          <w:position w:val="-6"/>
          <w:sz w:val="22"/>
          <w:szCs w:val="22"/>
          <w:lang w:bidi="ar-MA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0.05pt;height:13.75pt" o:ole="">
            <v:imagedata r:id="rId27" o:title=""/>
          </v:shape>
          <o:OLEObject Type="Embed" ProgID="Equation.3" ShapeID="_x0000_i1046" DrawAspect="Content" ObjectID="_1629726231" r:id="rId28"/>
        </w:object>
      </w:r>
      <w:r w:rsidRPr="00F379B1">
        <w:rPr>
          <w:rFonts w:hint="cs"/>
          <w:sz w:val="22"/>
          <w:szCs w:val="22"/>
          <w:rtl/>
          <w:lang w:bidi="ar-MA"/>
        </w:rPr>
        <w:t xml:space="preserve">مليون طن </w:t>
      </w:r>
      <w:r w:rsidRPr="00F379B1">
        <w:rPr>
          <w:sz w:val="22"/>
          <w:szCs w:val="22"/>
          <w:rtl/>
          <w:lang w:bidi="ar-MA"/>
        </w:rPr>
        <w:t xml:space="preserve">من الورق في السنة حيث </w:t>
      </w:r>
      <w:r w:rsidRPr="00F379B1">
        <w:rPr>
          <w:position w:val="-6"/>
          <w:sz w:val="22"/>
          <w:szCs w:val="22"/>
          <w:lang w:bidi="ar-MA"/>
        </w:rPr>
        <w:object w:dxaOrig="499" w:dyaOrig="279">
          <v:shape id="_x0000_i1047" type="#_x0000_t75" style="width:25.05pt;height:13.75pt" o:ole="">
            <v:imagedata r:id="rId29" o:title=""/>
          </v:shape>
          <o:OLEObject Type="Embed" ProgID="Equation.3" ShapeID="_x0000_i1047" DrawAspect="Content" ObjectID="_1629726232" r:id="rId30"/>
        </w:object>
      </w:r>
      <w:r w:rsidRPr="00F379B1">
        <w:rPr>
          <w:sz w:val="22"/>
          <w:szCs w:val="22"/>
          <w:rtl/>
          <w:lang w:bidi="ar-MA"/>
        </w:rPr>
        <w:t>تنتج من الحطب.</w:t>
      </w:r>
      <w:r w:rsidR="0070199D">
        <w:rPr>
          <w:sz w:val="22"/>
          <w:szCs w:val="22"/>
          <w:lang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>يتكون الحطب من خيوط السيليلوز مرتبطة بمادة اللينيين ٬ السيليلوز و</w:t>
      </w:r>
      <w:r w:rsidR="0070199D">
        <w:rPr>
          <w:rFonts w:hint="cs"/>
          <w:sz w:val="22"/>
          <w:szCs w:val="22"/>
          <w:rtl/>
          <w:lang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 xml:space="preserve">اللينيين نوعان كيميائيان طبيعيان. نحصل على الورق بعد عزل خيوط من السيليلوز التي يتم ضغطها وتجفيفها </w:t>
      </w:r>
    </w:p>
    <w:p w:rsidR="00BE54BD" w:rsidRPr="00F379B1" w:rsidRDefault="00BE54BD" w:rsidP="00BE54BD">
      <w:pPr>
        <w:bidi/>
        <w:rPr>
          <w:sz w:val="22"/>
          <w:szCs w:val="22"/>
          <w:lang w:bidi="ar-MA"/>
        </w:rPr>
      </w:pPr>
      <w:r>
        <w:rPr>
          <w:rFonts w:hint="cs"/>
          <w:sz w:val="22"/>
          <w:szCs w:val="22"/>
          <w:rtl/>
          <w:lang w:bidi="ar-MA"/>
        </w:rPr>
        <w:t xml:space="preserve">1- </w:t>
      </w:r>
      <w:r w:rsidRPr="00F379B1">
        <w:rPr>
          <w:sz w:val="22"/>
          <w:szCs w:val="22"/>
          <w:rtl/>
          <w:lang w:bidi="ar-MA"/>
        </w:rPr>
        <w:t>هل الورق مادة عضوية أم غير عضوية ؟علل جوابك؟</w:t>
      </w:r>
    </w:p>
    <w:p w:rsidR="00BE54BD" w:rsidRPr="00F379B1" w:rsidRDefault="00BE54BD" w:rsidP="00BE54BD">
      <w:pPr>
        <w:bidi/>
        <w:rPr>
          <w:sz w:val="22"/>
          <w:szCs w:val="22"/>
          <w:lang w:bidi="ar-MA"/>
        </w:rPr>
      </w:pPr>
      <w:r>
        <w:rPr>
          <w:rFonts w:hint="cs"/>
          <w:sz w:val="22"/>
          <w:szCs w:val="22"/>
          <w:rtl/>
          <w:lang w:bidi="ar-MA"/>
        </w:rPr>
        <w:t xml:space="preserve">2- </w:t>
      </w:r>
      <w:r w:rsidRPr="00F379B1">
        <w:rPr>
          <w:sz w:val="22"/>
          <w:szCs w:val="22"/>
          <w:rtl/>
          <w:lang w:bidi="ar-MA"/>
        </w:rPr>
        <w:t>هل الورق مادة طبيعية أم مادة مصنعة ؟</w:t>
      </w:r>
    </w:p>
    <w:p w:rsidR="00BE54BD" w:rsidRPr="00F379B1" w:rsidRDefault="00BE54BD" w:rsidP="00BE54BD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sz w:val="22"/>
          <w:szCs w:val="22"/>
          <w:rtl/>
          <w:lang w:bidi="ar-MA"/>
        </w:rPr>
        <w:t xml:space="preserve">3- </w:t>
      </w:r>
      <w:r w:rsidRPr="00F379B1">
        <w:rPr>
          <w:sz w:val="22"/>
          <w:szCs w:val="22"/>
          <w:rtl/>
          <w:lang w:bidi="ar-MA"/>
        </w:rPr>
        <w:t>حدد المكون الأساسي للورق ؟</w:t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حادي عشر</w:t>
      </w:r>
    </w:p>
    <w:p w:rsidR="00BE54BD" w:rsidRPr="00F379B1" w:rsidRDefault="00BE54BD" w:rsidP="00BE54BD">
      <w:pPr>
        <w:jc w:val="right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1- عند احتراق الورق في الهواء لاحظ تصاعد دخان اسود ( الكربون ) وكذلك ظهور بخار الماء ( الماء) وباستعمال ماء الجير نلاحظ تعكر هذا الأخير مما يؤكد أن الورق يحتوي على الكربون و الهيدروجين إذن الورق مادة عضوية  </w:t>
      </w:r>
    </w:p>
    <w:p w:rsidR="00BE54BD" w:rsidRPr="00F379B1" w:rsidRDefault="00BE54BD" w:rsidP="00BE54BD">
      <w:pPr>
        <w:jc w:val="right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>2- الورق مادة صناعية لأنه ينتج عن تصنيع خيوط السيليلوز</w:t>
      </w:r>
    </w:p>
    <w:p w:rsidR="006D48B1" w:rsidRDefault="00BE54BD" w:rsidP="00BE54BD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>3- المكون الأساسي هو السيليلوز</w:t>
      </w:r>
      <w:r>
        <w:rPr>
          <w:rFonts w:hint="cs"/>
          <w:sz w:val="22"/>
          <w:szCs w:val="22"/>
          <w:rtl/>
          <w:lang w:bidi="ar-MA"/>
        </w:rPr>
        <w:t>.</w:t>
      </w:r>
    </w:p>
    <w:p w:rsid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ني عش</w:t>
      </w:r>
      <w:r w:rsid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ر</w:t>
      </w:r>
    </w:p>
    <w:p w:rsidR="00DF4050" w:rsidRPr="00F379B1" w:rsidRDefault="0090569A" w:rsidP="00514DAA">
      <w:pPr>
        <w:bidi/>
        <w:jc w:val="center"/>
        <w:rPr>
          <w:b/>
          <w:bCs/>
          <w:sz w:val="22"/>
          <w:szCs w:val="22"/>
          <w:lang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64300" cy="1566545"/>
            <wp:effectExtent l="19050" t="0" r="0" b="0"/>
            <wp:docPr id="24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156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4050" w:rsidRPr="00F379B1" w:rsidRDefault="00BE54BD" w:rsidP="00F92009">
      <w:pPr>
        <w:bidi/>
        <w:spacing w:before="240" w:after="240"/>
        <w:jc w:val="center"/>
        <w:rPr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ثاني عشر</w:t>
      </w:r>
      <w:r w:rsidRPr="00F379B1">
        <w:rPr>
          <w:b/>
          <w:bCs/>
          <w:noProof/>
          <w:sz w:val="22"/>
          <w:szCs w:val="22"/>
        </w:rPr>
        <w:t xml:space="preserve"> </w:t>
      </w:r>
      <w:r w:rsidR="0090569A">
        <w:rPr>
          <w:b/>
          <w:bCs/>
          <w:noProof/>
          <w:sz w:val="22"/>
          <w:szCs w:val="22"/>
        </w:rPr>
        <w:drawing>
          <wp:inline distT="0" distB="0" distL="0" distR="0">
            <wp:extent cx="6623685" cy="1645920"/>
            <wp:effectExtent l="19050" t="0" r="5715" b="0"/>
            <wp:docPr id="25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لث عشر</w:t>
      </w:r>
    </w:p>
    <w:p w:rsidR="009D3F39" w:rsidRPr="00F379B1" w:rsidRDefault="00BE54BD" w:rsidP="00BE54BD">
      <w:pPr>
        <w:bidi/>
        <w:jc w:val="both"/>
        <w:rPr>
          <w:rFonts w:hint="cs"/>
          <w:b/>
          <w:bCs/>
          <w:sz w:val="22"/>
          <w:szCs w:val="22"/>
          <w:rtl/>
          <w:lang w:val="en-US" w:bidi="ar-MA"/>
        </w:rPr>
      </w:pPr>
      <w:r w:rsidRPr="00F379B1">
        <w:rPr>
          <w:b/>
          <w:bCs/>
          <w:noProof/>
          <w:sz w:val="22"/>
          <w:szCs w:val="22"/>
        </w:rPr>
        <w:t xml:space="preserve"> </w:t>
      </w:r>
      <w:r w:rsidR="0090569A">
        <w:rPr>
          <w:noProof/>
          <w:sz w:val="28"/>
          <w:szCs w:val="28"/>
        </w:rPr>
        <w:drawing>
          <wp:inline distT="0" distB="0" distL="0" distR="0">
            <wp:extent cx="6384925" cy="1494790"/>
            <wp:effectExtent l="19050" t="0" r="0" b="0"/>
            <wp:docPr id="26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492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ثالث عشر</w:t>
      </w:r>
    </w:p>
    <w:p w:rsidR="00BA51A1" w:rsidRPr="00F379B1" w:rsidRDefault="0090569A" w:rsidP="00BA51A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lastRenderedPageBreak/>
        <w:drawing>
          <wp:inline distT="0" distB="0" distL="0" distR="0">
            <wp:extent cx="6472555" cy="2218690"/>
            <wp:effectExtent l="19050" t="0" r="4445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رابع عشر</w:t>
      </w:r>
    </w:p>
    <w:p w:rsidR="009D3F39" w:rsidRPr="00F379B1" w:rsidRDefault="0090569A" w:rsidP="009D3F39">
      <w:pPr>
        <w:bidi/>
        <w:jc w:val="both"/>
        <w:rPr>
          <w:rFonts w:hint="cs"/>
          <w:b/>
          <w:bCs/>
          <w:sz w:val="22"/>
          <w:szCs w:val="22"/>
          <w:rtl/>
          <w:lang w:val="en-US"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353175" cy="1550670"/>
            <wp:effectExtent l="19050" t="0" r="9525" b="0"/>
            <wp:docPr id="2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رابع عشر</w:t>
      </w:r>
    </w:p>
    <w:p w:rsidR="00BA51A1" w:rsidRPr="00F379B1" w:rsidRDefault="0090569A" w:rsidP="00BA51A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80175" cy="1518920"/>
            <wp:effectExtent l="19050" t="0" r="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51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خامس عشر</w:t>
      </w:r>
    </w:p>
    <w:p w:rsidR="00BE54BD" w:rsidRPr="00F379B1" w:rsidRDefault="0090569A" w:rsidP="00BE54BD">
      <w:pPr>
        <w:bidi/>
        <w:jc w:val="both"/>
        <w:rPr>
          <w:b/>
          <w:bCs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6392545" cy="1232535"/>
            <wp:effectExtent l="19050" t="0" r="8255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54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خامس عشر</w:t>
      </w:r>
    </w:p>
    <w:p w:rsidR="00BE54BD" w:rsidRPr="00F379B1" w:rsidRDefault="00BE54BD" w:rsidP="0070199D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1- نلاحظ أن كبريتات النحاس </w:t>
      </w:r>
      <w:r w:rsidRPr="00F379B1">
        <w:rPr>
          <w:sz w:val="22"/>
          <w:szCs w:val="22"/>
          <w:rtl/>
          <w:lang w:bidi="ar-MA"/>
        </w:rPr>
        <w:t>II</w:t>
      </w:r>
      <w:r w:rsidRPr="00F379B1">
        <w:rPr>
          <w:rFonts w:hint="cs"/>
          <w:sz w:val="22"/>
          <w:szCs w:val="22"/>
          <w:rtl/>
          <w:lang w:bidi="ar-MA"/>
        </w:rPr>
        <w:t xml:space="preserve"> اللامائي تأخذ لونا ازرق نستنتج أن البرتقال يحتوي على الماء </w:t>
      </w:r>
    </w:p>
    <w:p w:rsidR="00BE54BD" w:rsidRPr="00F379B1" w:rsidRDefault="00BE54BD" w:rsidP="0070199D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2- نلاحظ انه يظهر راسب احمر أجوري مما يبين أن البرتقال يحتوي على الغليكوز </w:t>
      </w:r>
    </w:p>
    <w:p w:rsidR="0028028E" w:rsidRPr="00F379B1" w:rsidRDefault="00BE54BD" w:rsidP="0070199D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3- نلاحظ أن ورق </w:t>
      </w:r>
      <w:r w:rsidRPr="00F379B1">
        <w:rPr>
          <w:position w:val="-10"/>
          <w:sz w:val="22"/>
          <w:szCs w:val="22"/>
          <w:lang w:bidi="ar-MA"/>
        </w:rPr>
        <w:object w:dxaOrig="440" w:dyaOrig="320">
          <v:shape id="_x0000_i1055" type="#_x0000_t75" style="width:21.9pt;height:16.3pt" o:ole="">
            <v:imagedata r:id="rId38" o:title=""/>
          </v:shape>
          <o:OLEObject Type="Embed" ProgID="Equation.DSMT4" ShapeID="_x0000_i1055" DrawAspect="Content" ObjectID="_1629726233" r:id="rId39"/>
        </w:object>
      </w:r>
      <w:r w:rsidRPr="00F379B1">
        <w:rPr>
          <w:rFonts w:hint="cs"/>
          <w:sz w:val="22"/>
          <w:szCs w:val="22"/>
          <w:rtl/>
          <w:lang w:bidi="ar-MA"/>
        </w:rPr>
        <w:t xml:space="preserve"> يأخذ لونا</w:t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سادس عشر</w:t>
      </w:r>
    </w:p>
    <w:p w:rsidR="00BE54BD" w:rsidRPr="00A07A96" w:rsidRDefault="00BE54BD" w:rsidP="00BE54BD">
      <w:pPr>
        <w:tabs>
          <w:tab w:val="right" w:pos="281"/>
        </w:tabs>
        <w:bidi/>
        <w:rPr>
          <w:sz w:val="20"/>
          <w:szCs w:val="20"/>
          <w:rtl/>
          <w:lang w:bidi="ar-MA"/>
        </w:rPr>
      </w:pPr>
      <w:r w:rsidRPr="00A07A96">
        <w:rPr>
          <w:sz w:val="20"/>
          <w:szCs w:val="20"/>
          <w:rtl/>
          <w:lang w:bidi="ar-MA"/>
        </w:rPr>
        <w:lastRenderedPageBreak/>
        <w:t xml:space="preserve">نريد التعرف على بعض الأنواع الكيميائية الموجودة في مشروب ذي نكهة البرتقال٬ نجد ضمن هذه الأنواع </w:t>
      </w:r>
      <w:r w:rsidRPr="00A07A96">
        <w:rPr>
          <w:sz w:val="20"/>
          <w:szCs w:val="20"/>
          <w:rtl/>
          <w:lang w:bidi="he-IL"/>
        </w:rPr>
        <w:t>׃</w:t>
      </w:r>
    </w:p>
    <w:p w:rsidR="00BE54BD" w:rsidRPr="00A07A96" w:rsidRDefault="00BE54BD" w:rsidP="0070199D">
      <w:pPr>
        <w:tabs>
          <w:tab w:val="right" w:pos="281"/>
        </w:tabs>
        <w:bidi/>
        <w:rPr>
          <w:sz w:val="20"/>
          <w:szCs w:val="20"/>
          <w:rtl/>
          <w:lang w:bidi="ar-MA"/>
        </w:rPr>
      </w:pPr>
      <w:r w:rsidRPr="00A07A96">
        <w:rPr>
          <w:sz w:val="20"/>
          <w:szCs w:val="20"/>
          <w:rtl/>
          <w:lang w:bidi="ar-MA"/>
        </w:rPr>
        <w:t>ملون ٬ حمض السيتريك٬</w:t>
      </w:r>
      <w:r w:rsidR="0070199D">
        <w:rPr>
          <w:sz w:val="20"/>
          <w:szCs w:val="20"/>
          <w:lang w:bidi="ar-MA"/>
        </w:rPr>
        <w:t xml:space="preserve"> </w:t>
      </w:r>
      <w:r w:rsidRPr="00A07A96">
        <w:rPr>
          <w:sz w:val="20"/>
          <w:szCs w:val="20"/>
          <w:rtl/>
          <w:lang w:bidi="ar-MA"/>
        </w:rPr>
        <w:t xml:space="preserve">فيتامين </w:t>
      </w:r>
      <w:r w:rsidR="0070199D">
        <w:rPr>
          <w:sz w:val="20"/>
          <w:szCs w:val="20"/>
          <w:lang w:bidi="ar-MA"/>
        </w:rPr>
        <w:t>C</w:t>
      </w:r>
      <w:r w:rsidRPr="00A07A96">
        <w:rPr>
          <w:sz w:val="20"/>
          <w:szCs w:val="20"/>
          <w:rtl/>
          <w:lang w:bidi="ar-MA"/>
        </w:rPr>
        <w:t>٬</w:t>
      </w:r>
      <w:r w:rsidR="0070199D">
        <w:rPr>
          <w:sz w:val="20"/>
          <w:szCs w:val="20"/>
          <w:lang w:bidi="ar-MA"/>
        </w:rPr>
        <w:t xml:space="preserve"> </w:t>
      </w:r>
      <w:r w:rsidRPr="00A07A96">
        <w:rPr>
          <w:sz w:val="20"/>
          <w:szCs w:val="20"/>
          <w:rtl/>
          <w:lang w:bidi="ar-MA"/>
        </w:rPr>
        <w:t>ليمونين</w:t>
      </w:r>
      <w:r w:rsidR="0070199D">
        <w:rPr>
          <w:sz w:val="20"/>
          <w:szCs w:val="20"/>
          <w:lang w:bidi="ar-MA"/>
        </w:rPr>
        <w:t xml:space="preserve"> </w:t>
      </w:r>
      <w:r w:rsidRPr="00A07A96">
        <w:rPr>
          <w:sz w:val="20"/>
          <w:szCs w:val="20"/>
          <w:rtl/>
          <w:lang w:bidi="ar-MA"/>
        </w:rPr>
        <w:t>٬</w:t>
      </w:r>
      <w:r w:rsidR="0070199D">
        <w:rPr>
          <w:sz w:val="20"/>
          <w:szCs w:val="20"/>
          <w:lang w:bidi="ar-MA"/>
        </w:rPr>
        <w:t xml:space="preserve"> </w:t>
      </w:r>
      <w:r w:rsidRPr="00A07A96">
        <w:rPr>
          <w:sz w:val="20"/>
          <w:szCs w:val="20"/>
          <w:rtl/>
          <w:lang w:bidi="ar-MA"/>
        </w:rPr>
        <w:t>ماء٬ غليكوز</w:t>
      </w:r>
    </w:p>
    <w:p w:rsidR="00BE54BD" w:rsidRPr="00A07A96" w:rsidRDefault="00BE54BD" w:rsidP="00BE54BD">
      <w:pPr>
        <w:numPr>
          <w:ilvl w:val="0"/>
          <w:numId w:val="2"/>
        </w:numPr>
        <w:tabs>
          <w:tab w:val="right" w:pos="281"/>
        </w:tabs>
        <w:bidi/>
        <w:ind w:left="0" w:firstLine="0"/>
        <w:rPr>
          <w:sz w:val="20"/>
          <w:szCs w:val="20"/>
          <w:rtl/>
          <w:lang w:bidi="ar-MA"/>
        </w:rPr>
      </w:pPr>
      <w:r w:rsidRPr="00A07A96">
        <w:rPr>
          <w:sz w:val="20"/>
          <w:szCs w:val="20"/>
          <w:rtl/>
          <w:lang w:bidi="ar-MA"/>
        </w:rPr>
        <w:t>حدد الأنواع الكيميائية التي يمكن التعرف عليها باستعمال الحواس؟</w:t>
      </w:r>
    </w:p>
    <w:p w:rsidR="00BE54BD" w:rsidRPr="00A07A96" w:rsidRDefault="00BE54BD" w:rsidP="00BE54BD">
      <w:pPr>
        <w:numPr>
          <w:ilvl w:val="0"/>
          <w:numId w:val="2"/>
        </w:numPr>
        <w:tabs>
          <w:tab w:val="right" w:pos="281"/>
        </w:tabs>
        <w:bidi/>
        <w:ind w:left="0" w:firstLine="0"/>
        <w:rPr>
          <w:sz w:val="20"/>
          <w:szCs w:val="20"/>
          <w:lang w:bidi="ar-MA"/>
        </w:rPr>
      </w:pPr>
      <w:r w:rsidRPr="00A07A96">
        <w:rPr>
          <w:sz w:val="20"/>
          <w:szCs w:val="20"/>
          <w:rtl/>
          <w:lang w:bidi="ar-MA"/>
        </w:rPr>
        <w:t>صف بإيجاز تجربة تمكن من التعرف على وجود الماء في المشروب ؟</w:t>
      </w:r>
    </w:p>
    <w:p w:rsidR="00BE54BD" w:rsidRPr="00A07A96" w:rsidRDefault="00BE54BD" w:rsidP="0070199D">
      <w:pPr>
        <w:numPr>
          <w:ilvl w:val="0"/>
          <w:numId w:val="2"/>
        </w:numPr>
        <w:tabs>
          <w:tab w:val="right" w:pos="281"/>
        </w:tabs>
        <w:bidi/>
        <w:ind w:left="0" w:firstLine="0"/>
        <w:rPr>
          <w:sz w:val="20"/>
          <w:szCs w:val="20"/>
          <w:lang w:bidi="ar-MA"/>
        </w:rPr>
      </w:pPr>
      <w:r w:rsidRPr="00A07A96">
        <w:rPr>
          <w:sz w:val="20"/>
          <w:szCs w:val="20"/>
          <w:rtl/>
          <w:lang w:bidi="ar-MA"/>
        </w:rPr>
        <w:t xml:space="preserve">نقيس بواسطة جهاز </w:t>
      </w:r>
      <w:r w:rsidR="0070199D">
        <w:rPr>
          <w:sz w:val="20"/>
          <w:szCs w:val="20"/>
          <w:lang w:bidi="ar-MA"/>
        </w:rPr>
        <w:t>pH</w:t>
      </w:r>
      <w:r w:rsidRPr="00A07A96">
        <w:rPr>
          <w:sz w:val="20"/>
          <w:szCs w:val="20"/>
          <w:rtl/>
          <w:lang w:bidi="ar-MA"/>
        </w:rPr>
        <w:t xml:space="preserve">-متر </w:t>
      </w:r>
      <w:r w:rsidR="0070199D">
        <w:rPr>
          <w:sz w:val="20"/>
          <w:szCs w:val="20"/>
          <w:lang w:bidi="ar-MA"/>
        </w:rPr>
        <w:t>pH</w:t>
      </w:r>
      <w:r w:rsidRPr="00A07A96">
        <w:rPr>
          <w:sz w:val="20"/>
          <w:szCs w:val="20"/>
          <w:rtl/>
          <w:lang w:bidi="ar-MA"/>
        </w:rPr>
        <w:t xml:space="preserve">المحلول فنجد </w:t>
      </w:r>
      <w:r w:rsidR="0070199D">
        <w:rPr>
          <w:sz w:val="20"/>
          <w:szCs w:val="20"/>
          <w:lang w:bidi="ar-MA"/>
        </w:rPr>
        <w:t>pH  = 3</w:t>
      </w:r>
    </w:p>
    <w:p w:rsidR="00BE54BD" w:rsidRPr="00A07A96" w:rsidRDefault="00BE54BD" w:rsidP="00BE54BD">
      <w:pPr>
        <w:tabs>
          <w:tab w:val="right" w:pos="281"/>
        </w:tabs>
        <w:bidi/>
        <w:jc w:val="both"/>
        <w:rPr>
          <w:sz w:val="20"/>
          <w:szCs w:val="20"/>
          <w:rtl/>
          <w:lang w:bidi="ar-MA"/>
        </w:rPr>
      </w:pPr>
      <w:r w:rsidRPr="00A07A96">
        <w:rPr>
          <w:sz w:val="20"/>
          <w:szCs w:val="20"/>
          <w:rtl/>
          <w:lang w:bidi="ar-MA"/>
        </w:rPr>
        <w:t>ٲ- علل هذه النتيجة هل كنت تتوقعها؟</w:t>
      </w:r>
    </w:p>
    <w:p w:rsidR="00BE54BD" w:rsidRPr="00A07A96" w:rsidRDefault="00BE54BD" w:rsidP="0070199D">
      <w:pPr>
        <w:tabs>
          <w:tab w:val="right" w:pos="281"/>
        </w:tabs>
        <w:bidi/>
        <w:jc w:val="both"/>
        <w:rPr>
          <w:sz w:val="20"/>
          <w:szCs w:val="20"/>
          <w:rtl/>
          <w:lang w:bidi="ar-MA"/>
        </w:rPr>
      </w:pPr>
      <w:r w:rsidRPr="00A07A96">
        <w:rPr>
          <w:sz w:val="20"/>
          <w:szCs w:val="20"/>
          <w:rtl/>
          <w:lang w:bidi="ar-MA"/>
        </w:rPr>
        <w:t xml:space="preserve">ب- لماذا لم نستعمل ورق </w:t>
      </w:r>
      <w:r w:rsidR="0070199D">
        <w:rPr>
          <w:sz w:val="20"/>
          <w:szCs w:val="20"/>
          <w:lang w:bidi="ar-MA"/>
        </w:rPr>
        <w:t>pH</w:t>
      </w:r>
      <w:r w:rsidRPr="00A07A96">
        <w:rPr>
          <w:sz w:val="20"/>
          <w:szCs w:val="20"/>
          <w:rtl/>
          <w:lang w:bidi="ar-MA"/>
        </w:rPr>
        <w:t>؟</w:t>
      </w:r>
    </w:p>
    <w:p w:rsidR="00BE54BD" w:rsidRPr="00A07A96" w:rsidRDefault="00BE54BD" w:rsidP="00BE54BD">
      <w:pPr>
        <w:tabs>
          <w:tab w:val="right" w:pos="281"/>
        </w:tabs>
        <w:bidi/>
        <w:jc w:val="both"/>
        <w:rPr>
          <w:sz w:val="20"/>
          <w:szCs w:val="20"/>
          <w:rtl/>
          <w:lang w:bidi="ar-MA"/>
        </w:rPr>
      </w:pPr>
      <w:r>
        <w:rPr>
          <w:rFonts w:hint="cs"/>
          <w:sz w:val="20"/>
          <w:szCs w:val="20"/>
          <w:rtl/>
          <w:lang w:bidi="ar-MA"/>
        </w:rPr>
        <w:t>4</w:t>
      </w:r>
      <w:r w:rsidRPr="00A07A96">
        <w:rPr>
          <w:sz w:val="20"/>
          <w:szCs w:val="20"/>
          <w:rtl/>
          <w:lang w:bidi="ar-MA"/>
        </w:rPr>
        <w:t>- كيف يتم الكشف عن الغليكوز ؟</w:t>
      </w:r>
    </w:p>
    <w:p w:rsidR="00BE54BD" w:rsidRPr="00A07A96" w:rsidRDefault="00BE54BD" w:rsidP="00BE54BD">
      <w:pPr>
        <w:tabs>
          <w:tab w:val="right" w:pos="281"/>
        </w:tabs>
        <w:bidi/>
        <w:jc w:val="both"/>
        <w:rPr>
          <w:sz w:val="20"/>
          <w:szCs w:val="20"/>
          <w:rtl/>
          <w:lang w:bidi="ar-MA"/>
        </w:rPr>
      </w:pPr>
      <w:r w:rsidRPr="00A07A96">
        <w:rPr>
          <w:sz w:val="20"/>
          <w:szCs w:val="20"/>
          <w:rtl/>
          <w:lang w:bidi="ar-MA"/>
        </w:rPr>
        <w:t xml:space="preserve">5- عند فتح قنينة المشروب السابق يلاحظ تصاعد فقاعات غازية تعكر ماء الجير </w:t>
      </w:r>
    </w:p>
    <w:p w:rsidR="00712DCD" w:rsidRPr="00F379B1" w:rsidRDefault="00BE54BD" w:rsidP="00BE54BD">
      <w:pPr>
        <w:tabs>
          <w:tab w:val="right" w:pos="281"/>
        </w:tabs>
        <w:bidi/>
        <w:jc w:val="both"/>
        <w:rPr>
          <w:rFonts w:hint="cs"/>
          <w:sz w:val="22"/>
          <w:szCs w:val="22"/>
          <w:rtl/>
          <w:lang w:bidi="ar-MA"/>
        </w:rPr>
      </w:pPr>
      <w:r w:rsidRPr="00A07A96">
        <w:rPr>
          <w:sz w:val="20"/>
          <w:szCs w:val="20"/>
          <w:rtl/>
          <w:lang w:bidi="ar-MA"/>
        </w:rPr>
        <w:t>أعط طبيعة الغاز المتصاعد</w:t>
      </w:r>
    </w:p>
    <w:p w:rsidR="00BE54BD" w:rsidRPr="00514DAA" w:rsidRDefault="00BE54BD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سادس عشر</w:t>
      </w:r>
    </w:p>
    <w:p w:rsidR="00BE54BD" w:rsidRPr="00A07A96" w:rsidRDefault="00BE54BD" w:rsidP="00BE54B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>
        <w:rPr>
          <w:rFonts w:hint="cs"/>
          <w:sz w:val="20"/>
          <w:szCs w:val="20"/>
          <w:rtl/>
          <w:lang w:bidi="ar-MA"/>
        </w:rPr>
        <w:t>1- الأنوا</w:t>
      </w:r>
      <w:r w:rsidRPr="00A07A96">
        <w:rPr>
          <w:rFonts w:hint="cs"/>
          <w:sz w:val="20"/>
          <w:szCs w:val="20"/>
          <w:rtl/>
          <w:lang w:bidi="ar-MA"/>
        </w:rPr>
        <w:t>ع الكيميائية التي يمكن التعرف عليها</w:t>
      </w:r>
    </w:p>
    <w:p w:rsidR="00BE54BD" w:rsidRPr="00A07A96" w:rsidRDefault="00BE54BD" w:rsidP="00BE54B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   - الملون : حاسة البصر </w:t>
      </w:r>
    </w:p>
    <w:p w:rsidR="00BE54BD" w:rsidRPr="00A07A96" w:rsidRDefault="00BE54BD" w:rsidP="00BE54B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   - الحمض : حاسة الدوق </w:t>
      </w:r>
    </w:p>
    <w:p w:rsidR="00BE54BD" w:rsidRPr="00A07A96" w:rsidRDefault="00BE54BD" w:rsidP="00BE54B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2- للتعرف على وجود الماء في المشروب </w:t>
      </w:r>
      <w:r w:rsidR="0070199D" w:rsidRPr="00A07A96">
        <w:rPr>
          <w:rFonts w:hint="cs"/>
          <w:sz w:val="20"/>
          <w:szCs w:val="20"/>
          <w:rtl/>
          <w:lang w:bidi="ar-MA"/>
        </w:rPr>
        <w:t>نأخذ</w:t>
      </w:r>
      <w:r w:rsidRPr="00A07A96">
        <w:rPr>
          <w:rFonts w:hint="cs"/>
          <w:sz w:val="20"/>
          <w:szCs w:val="20"/>
          <w:rtl/>
          <w:lang w:bidi="ar-MA"/>
        </w:rPr>
        <w:t xml:space="preserve"> قليلا من المشروب ونضيف إليه بلورات كبريتات النحاس </w:t>
      </w:r>
      <w:r w:rsidRPr="00A07A96">
        <w:rPr>
          <w:sz w:val="20"/>
          <w:szCs w:val="20"/>
          <w:rtl/>
          <w:lang w:bidi="ar-MA"/>
        </w:rPr>
        <w:t>II</w:t>
      </w:r>
      <w:r w:rsidRPr="00A07A96">
        <w:rPr>
          <w:rFonts w:hint="cs"/>
          <w:sz w:val="20"/>
          <w:szCs w:val="20"/>
          <w:rtl/>
          <w:lang w:bidi="ar-MA"/>
        </w:rPr>
        <w:t xml:space="preserve"> اللامائي فنلاحظ أن البلورات تأخذ لونا ازرق مما يدل على وجود الماء في المشروب </w:t>
      </w:r>
    </w:p>
    <w:p w:rsidR="00BE54BD" w:rsidRPr="00A07A96" w:rsidRDefault="00BE54BD" w:rsidP="00BE54B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3-أ- تبين هذه النتيجة أن المشروب حمضي وهي نتيجة نتوقعها من تذوقنا للمشروب </w:t>
      </w:r>
    </w:p>
    <w:p w:rsidR="00BE54BD" w:rsidRPr="00A07A96" w:rsidRDefault="00BE54BD" w:rsidP="0070199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  ب- لان جهاز </w:t>
      </w:r>
      <w:r w:rsidR="0070199D">
        <w:rPr>
          <w:sz w:val="20"/>
          <w:szCs w:val="20"/>
          <w:lang w:bidi="ar-MA"/>
        </w:rPr>
        <w:t>pH</w:t>
      </w:r>
      <w:r w:rsidRPr="00A07A96">
        <w:rPr>
          <w:rFonts w:hint="cs"/>
          <w:sz w:val="20"/>
          <w:szCs w:val="20"/>
          <w:rtl/>
          <w:lang w:bidi="ar-MA"/>
        </w:rPr>
        <w:t>-</w:t>
      </w:r>
      <w:r w:rsidR="002D0132">
        <w:rPr>
          <w:rFonts w:hint="cs"/>
          <w:sz w:val="20"/>
          <w:szCs w:val="20"/>
          <w:rtl/>
          <w:lang w:bidi="ar-MA"/>
        </w:rPr>
        <w:t xml:space="preserve"> </w:t>
      </w:r>
      <w:r w:rsidRPr="00A07A96">
        <w:rPr>
          <w:rFonts w:hint="cs"/>
          <w:sz w:val="20"/>
          <w:szCs w:val="20"/>
          <w:rtl/>
          <w:lang w:bidi="ar-MA"/>
        </w:rPr>
        <w:t xml:space="preserve">متر يعطينا قيمة أكثر دقة </w:t>
      </w:r>
    </w:p>
    <w:p w:rsidR="00BE54BD" w:rsidRPr="00A07A96" w:rsidRDefault="00BE54BD" w:rsidP="00BE54B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4- يتم الكشف عن وجود الغليكوز بإتباع الطريقة التالية : </w:t>
      </w:r>
    </w:p>
    <w:p w:rsidR="00BE54BD" w:rsidRPr="00A07A96" w:rsidRDefault="00BE54BD" w:rsidP="00BE54BD">
      <w:pPr>
        <w:tabs>
          <w:tab w:val="left" w:pos="6450"/>
          <w:tab w:val="right" w:pos="10904"/>
        </w:tabs>
        <w:bidi/>
        <w:jc w:val="both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    نضع في أنبوب اختبار محلول فيهلين ثن نضيف إليه قليلا من المشروب بعد تسخين الخليط نلاحظ تكون راسب احمر أجوري مما يدل على وجود الغليكوز ي المشروب </w:t>
      </w:r>
    </w:p>
    <w:p w:rsidR="00712DCD" w:rsidRPr="00F379B1" w:rsidRDefault="00BE54BD" w:rsidP="00BE54BD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>5- بما أن الغاز المتصاعد يعكر ماء الجير فان هذا الغاز هو ثنائي أوكسيد الكربون</w:t>
      </w:r>
    </w:p>
    <w:p w:rsidR="00712DCD" w:rsidRPr="00514DAA" w:rsidRDefault="00BE54BD" w:rsidP="00F92009">
      <w:pPr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سابع عشر</w:t>
      </w:r>
    </w:p>
    <w:p w:rsidR="00BE54BD" w:rsidRPr="00A07A96" w:rsidRDefault="00BE54BD" w:rsidP="00BE54BD">
      <w:pPr>
        <w:bidi/>
        <w:rPr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1 </w:t>
      </w:r>
      <w:r w:rsidRPr="00A07A96">
        <w:rPr>
          <w:sz w:val="20"/>
          <w:szCs w:val="20"/>
          <w:rtl/>
          <w:lang w:bidi="ar-MA"/>
        </w:rPr>
        <w:t>–</w:t>
      </w:r>
      <w:r w:rsidRPr="00A07A96">
        <w:rPr>
          <w:rFonts w:hint="cs"/>
          <w:sz w:val="20"/>
          <w:szCs w:val="20"/>
          <w:rtl/>
          <w:lang w:bidi="ar-MA"/>
        </w:rPr>
        <w:t xml:space="preserve"> عرف الأنواع الكيميائية الطبيعة و</w:t>
      </w:r>
      <w:r w:rsidR="002D0132">
        <w:rPr>
          <w:rFonts w:hint="cs"/>
          <w:sz w:val="20"/>
          <w:szCs w:val="20"/>
          <w:rtl/>
          <w:lang w:bidi="ar-MA"/>
        </w:rPr>
        <w:t xml:space="preserve"> </w:t>
      </w:r>
      <w:r w:rsidRPr="00A07A96">
        <w:rPr>
          <w:rFonts w:hint="cs"/>
          <w:sz w:val="20"/>
          <w:szCs w:val="20"/>
          <w:rtl/>
          <w:lang w:bidi="ar-MA"/>
        </w:rPr>
        <w:t xml:space="preserve">الأنواع الكيميائية الاصطناعية </w:t>
      </w:r>
    </w:p>
    <w:p w:rsidR="00BE54BD" w:rsidRPr="00A07A96" w:rsidRDefault="00BE54BD" w:rsidP="00BE54BD">
      <w:pPr>
        <w:bidi/>
        <w:rPr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2- كيف يمكن التعرف على نوع كيميائي في منتوج ما </w:t>
      </w:r>
    </w:p>
    <w:p w:rsidR="00BE54BD" w:rsidRPr="00A07A96" w:rsidRDefault="00BE54BD" w:rsidP="00BE54BD">
      <w:pPr>
        <w:bidi/>
        <w:rPr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3- أعط طريقة للتعرف على وجود الماء في التفاح أعط البرتوكول التجريبي </w:t>
      </w:r>
    </w:p>
    <w:p w:rsidR="00BE54BD" w:rsidRPr="00A07A96" w:rsidRDefault="00BE54BD" w:rsidP="00BE54BD">
      <w:pPr>
        <w:bidi/>
        <w:rPr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>4- نخضع تفاحة للروائز الكيميائية التالية</w:t>
      </w:r>
      <w:r w:rsidRPr="00A07A96">
        <w:rPr>
          <w:sz w:val="20"/>
          <w:szCs w:val="20"/>
          <w:rtl/>
          <w:lang w:bidi="he-IL"/>
        </w:rPr>
        <w:t>׃</w:t>
      </w:r>
      <w:r w:rsidRPr="00A07A96">
        <w:rPr>
          <w:rFonts w:hint="cs"/>
          <w:sz w:val="20"/>
          <w:szCs w:val="20"/>
          <w:rtl/>
          <w:lang w:bidi="ar-MA"/>
        </w:rPr>
        <w:t xml:space="preserve"> </w:t>
      </w:r>
    </w:p>
    <w:p w:rsidR="00BE54BD" w:rsidRPr="00A07A96" w:rsidRDefault="00BE54BD" w:rsidP="0070199D">
      <w:pPr>
        <w:bidi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- الرائز 1 </w:t>
      </w:r>
      <w:r w:rsidRPr="00A07A96">
        <w:rPr>
          <w:sz w:val="20"/>
          <w:szCs w:val="20"/>
          <w:rtl/>
          <w:lang w:bidi="he-IL"/>
        </w:rPr>
        <w:t>׃</w:t>
      </w:r>
      <w:r w:rsidRPr="00A07A96">
        <w:rPr>
          <w:rFonts w:hint="cs"/>
          <w:sz w:val="20"/>
          <w:szCs w:val="20"/>
          <w:rtl/>
          <w:lang w:bidi="ar-MA"/>
        </w:rPr>
        <w:t xml:space="preserve"> نضع ورق </w:t>
      </w:r>
      <w:r w:rsidR="0070199D">
        <w:rPr>
          <w:sz w:val="20"/>
          <w:szCs w:val="20"/>
          <w:lang w:bidi="ar-MA"/>
        </w:rPr>
        <w:t>pH</w:t>
      </w:r>
      <w:r w:rsidRPr="00A07A96">
        <w:rPr>
          <w:rFonts w:hint="cs"/>
          <w:sz w:val="20"/>
          <w:szCs w:val="20"/>
          <w:rtl/>
          <w:lang w:bidi="ar-MA"/>
        </w:rPr>
        <w:t xml:space="preserve"> على قطعة من التفاح فلا نلاحظ أي تغيير </w:t>
      </w:r>
    </w:p>
    <w:p w:rsidR="00BE54BD" w:rsidRPr="00A07A96" w:rsidRDefault="00BE54BD" w:rsidP="00BE54BD">
      <w:pPr>
        <w:bidi/>
        <w:rPr>
          <w:sz w:val="20"/>
          <w:szCs w:val="20"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- الرائز 2 </w:t>
      </w:r>
      <w:r w:rsidRPr="00A07A96">
        <w:rPr>
          <w:sz w:val="20"/>
          <w:szCs w:val="20"/>
          <w:rtl/>
          <w:lang w:bidi="he-IL"/>
        </w:rPr>
        <w:t>׃</w:t>
      </w:r>
      <w:r w:rsidRPr="00A07A96">
        <w:rPr>
          <w:rFonts w:hint="cs"/>
          <w:sz w:val="20"/>
          <w:szCs w:val="20"/>
          <w:rtl/>
          <w:lang w:bidi="ar-MA"/>
        </w:rPr>
        <w:t xml:space="preserve"> </w:t>
      </w:r>
      <w:r w:rsidRPr="00A07A96">
        <w:rPr>
          <w:sz w:val="20"/>
          <w:szCs w:val="20"/>
          <w:rtl/>
          <w:lang w:bidi="ar-MA"/>
        </w:rPr>
        <w:t xml:space="preserve">نضع قطعا من التفاح في </w:t>
      </w:r>
      <w:r w:rsidRPr="00A07A96">
        <w:rPr>
          <w:rFonts w:hint="cs"/>
          <w:sz w:val="20"/>
          <w:szCs w:val="20"/>
          <w:rtl/>
          <w:lang w:bidi="ar-MA"/>
        </w:rPr>
        <w:t>أنبوب</w:t>
      </w:r>
      <w:r w:rsidRPr="00A07A96">
        <w:rPr>
          <w:sz w:val="20"/>
          <w:szCs w:val="20"/>
          <w:rtl/>
          <w:lang w:bidi="ar-MA"/>
        </w:rPr>
        <w:t xml:space="preserve"> اختبار ثم نضيف </w:t>
      </w:r>
      <w:r w:rsidRPr="00A07A96">
        <w:rPr>
          <w:rFonts w:hint="cs"/>
          <w:sz w:val="20"/>
          <w:szCs w:val="20"/>
          <w:rtl/>
          <w:lang w:bidi="ar-MA"/>
        </w:rPr>
        <w:t>إليها</w:t>
      </w:r>
      <w:r w:rsidRPr="00A07A96">
        <w:rPr>
          <w:sz w:val="20"/>
          <w:szCs w:val="20"/>
          <w:rtl/>
          <w:lang w:bidi="ar-MA"/>
        </w:rPr>
        <w:t xml:space="preserve"> الماء المقطر ونحرك الخليط جيدا ثم نضيف بضع قطرات من ازرق البروموتيمول فنلاحظ </w:t>
      </w:r>
      <w:r w:rsidRPr="00A07A96">
        <w:rPr>
          <w:rFonts w:hint="cs"/>
          <w:sz w:val="20"/>
          <w:szCs w:val="20"/>
          <w:rtl/>
          <w:lang w:bidi="ar-MA"/>
        </w:rPr>
        <w:t>أن</w:t>
      </w:r>
      <w:r w:rsidRPr="00A07A96">
        <w:rPr>
          <w:sz w:val="20"/>
          <w:szCs w:val="20"/>
          <w:rtl/>
          <w:lang w:bidi="ar-MA"/>
        </w:rPr>
        <w:t xml:space="preserve"> المحلول يأخذ لونا اصف</w:t>
      </w:r>
      <w:r w:rsidR="0070199D">
        <w:rPr>
          <w:sz w:val="20"/>
          <w:szCs w:val="20"/>
          <w:rtl/>
          <w:lang w:bidi="ar-MA"/>
        </w:rPr>
        <w:t>ر</w:t>
      </w:r>
      <w:r w:rsidR="0070199D">
        <w:rPr>
          <w:sz w:val="20"/>
          <w:szCs w:val="20"/>
          <w:lang w:bidi="ar-MA"/>
        </w:rPr>
        <w:t>.</w:t>
      </w:r>
    </w:p>
    <w:p w:rsidR="00BE54BD" w:rsidRPr="00A07A96" w:rsidRDefault="00BE54BD" w:rsidP="00BE54BD">
      <w:pPr>
        <w:bidi/>
        <w:rPr>
          <w:sz w:val="20"/>
          <w:szCs w:val="20"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- الرائز 3 </w:t>
      </w:r>
      <w:r w:rsidRPr="00A07A96">
        <w:rPr>
          <w:sz w:val="20"/>
          <w:szCs w:val="20"/>
          <w:rtl/>
          <w:lang w:bidi="he-IL"/>
        </w:rPr>
        <w:t>׃</w:t>
      </w:r>
      <w:r w:rsidRPr="00A07A96">
        <w:rPr>
          <w:rFonts w:hint="cs"/>
          <w:sz w:val="20"/>
          <w:szCs w:val="20"/>
          <w:rtl/>
          <w:lang w:bidi="ar-MA"/>
        </w:rPr>
        <w:t xml:space="preserve"> </w:t>
      </w:r>
      <w:r w:rsidRPr="00A07A96">
        <w:rPr>
          <w:sz w:val="20"/>
          <w:szCs w:val="20"/>
          <w:rtl/>
          <w:lang w:bidi="ar-MA"/>
        </w:rPr>
        <w:t xml:space="preserve">نقطع بواسطة سكين قطعا صغيرة من تفاحة ثم ندخلها في كاس مخروطي ونضيف </w:t>
      </w:r>
      <w:r w:rsidRPr="00A07A96">
        <w:rPr>
          <w:rFonts w:hint="cs"/>
          <w:sz w:val="20"/>
          <w:szCs w:val="20"/>
          <w:rtl/>
          <w:lang w:bidi="ar-MA"/>
        </w:rPr>
        <w:t>إليه</w:t>
      </w:r>
      <w:r w:rsidRPr="00A07A96">
        <w:rPr>
          <w:sz w:val="20"/>
          <w:szCs w:val="20"/>
          <w:rtl/>
          <w:lang w:bidi="ar-MA"/>
        </w:rPr>
        <w:t xml:space="preserve"> بعد ذلك الماء المقطر و محلول فيهلين ثم نقوم بعملية التسخين فنلاحظ </w:t>
      </w:r>
      <w:r w:rsidRPr="00A07A96">
        <w:rPr>
          <w:rFonts w:hint="cs"/>
          <w:sz w:val="20"/>
          <w:szCs w:val="20"/>
          <w:rtl/>
          <w:lang w:bidi="ar-MA"/>
        </w:rPr>
        <w:t>أن</w:t>
      </w:r>
      <w:r w:rsidRPr="00A07A96">
        <w:rPr>
          <w:sz w:val="20"/>
          <w:szCs w:val="20"/>
          <w:rtl/>
          <w:lang w:bidi="ar-MA"/>
        </w:rPr>
        <w:t xml:space="preserve"> لون المحلول يصبح احمر </w:t>
      </w:r>
      <w:r w:rsidRPr="00A07A96">
        <w:rPr>
          <w:rFonts w:hint="cs"/>
          <w:sz w:val="20"/>
          <w:szCs w:val="20"/>
          <w:rtl/>
          <w:lang w:bidi="ar-MA"/>
        </w:rPr>
        <w:t>أجوري</w:t>
      </w:r>
      <w:r w:rsidRPr="00A07A96">
        <w:rPr>
          <w:sz w:val="20"/>
          <w:szCs w:val="20"/>
          <w:rtl/>
          <w:lang w:bidi="ar-MA"/>
        </w:rPr>
        <w:t xml:space="preserve"> </w:t>
      </w:r>
    </w:p>
    <w:p w:rsidR="00BE54BD" w:rsidRPr="00A07A96" w:rsidRDefault="00BE54BD" w:rsidP="00BE54BD">
      <w:pPr>
        <w:bidi/>
        <w:rPr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>4-1 من بين الرائزين 1</w:t>
      </w:r>
      <w:r w:rsidR="0070199D">
        <w:rPr>
          <w:sz w:val="20"/>
          <w:szCs w:val="20"/>
          <w:lang w:bidi="ar-MA"/>
        </w:rPr>
        <w:t xml:space="preserve"> </w:t>
      </w:r>
      <w:r w:rsidRPr="00A07A96">
        <w:rPr>
          <w:rFonts w:hint="cs"/>
          <w:sz w:val="20"/>
          <w:szCs w:val="20"/>
          <w:rtl/>
          <w:lang w:bidi="ar-MA"/>
        </w:rPr>
        <w:t>و</w:t>
      </w:r>
      <w:r w:rsidR="0070199D">
        <w:rPr>
          <w:sz w:val="20"/>
          <w:szCs w:val="20"/>
          <w:lang w:bidi="ar-MA"/>
        </w:rPr>
        <w:t xml:space="preserve"> </w:t>
      </w:r>
      <w:r w:rsidRPr="00A07A96">
        <w:rPr>
          <w:rFonts w:hint="cs"/>
          <w:sz w:val="20"/>
          <w:szCs w:val="20"/>
          <w:rtl/>
          <w:lang w:bidi="ar-MA"/>
        </w:rPr>
        <w:t xml:space="preserve">2 ما هو الرائز الذي يطابق الاستعمال الجيد ما ذا  تستخلص </w:t>
      </w:r>
    </w:p>
    <w:p w:rsidR="00BE54BD" w:rsidRDefault="00BE54BD" w:rsidP="00BE54BD">
      <w:pPr>
        <w:jc w:val="right"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>4-2 ما هو العنصر الكيميائي الذي ننبث وجوده بالرائز 3 هل هذا الرائز موجب</w:t>
      </w:r>
      <w:r w:rsidR="002D0132">
        <w:rPr>
          <w:rFonts w:hint="cs"/>
          <w:sz w:val="20"/>
          <w:szCs w:val="20"/>
          <w:rtl/>
          <w:lang w:bidi="ar-MA"/>
        </w:rPr>
        <w:t>.</w:t>
      </w:r>
    </w:p>
    <w:p w:rsidR="002D0132" w:rsidRPr="00514DAA" w:rsidRDefault="002D0132" w:rsidP="00F92009">
      <w:pPr>
        <w:bidi/>
        <w:spacing w:before="240" w:after="240"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سابع عشر</w:t>
      </w:r>
    </w:p>
    <w:p w:rsidR="002D0132" w:rsidRPr="00A07A96" w:rsidRDefault="002D0132" w:rsidP="002D0132">
      <w:pPr>
        <w:bidi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1- الأنواع الكيميائية الطبيعية هي الأنواع التي نحصل عليها مباشرة من الطبيعة أما الأنواع الصناعية فهي الأنواع التي نحصل عليها عن طريق التصنيع </w:t>
      </w:r>
    </w:p>
    <w:p w:rsidR="002D0132" w:rsidRPr="00A07A96" w:rsidRDefault="002D0132" w:rsidP="002D0132">
      <w:pPr>
        <w:bidi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2- يمكن التعرف على نوع كيميائي في منتوج ما عن طريق استعمال الحواس أو استعمال الروائز </w:t>
      </w:r>
    </w:p>
    <w:p w:rsidR="002D0132" w:rsidRPr="00A07A96" w:rsidRDefault="002D0132" w:rsidP="002D0132">
      <w:pPr>
        <w:bidi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3- للتعرف على وجود نستعمل كبريتات النحاس </w:t>
      </w:r>
      <w:r w:rsidRPr="00A07A96">
        <w:rPr>
          <w:sz w:val="20"/>
          <w:szCs w:val="20"/>
          <w:rtl/>
          <w:lang w:bidi="ar-MA"/>
        </w:rPr>
        <w:t>II</w:t>
      </w:r>
      <w:r w:rsidRPr="00A07A96">
        <w:rPr>
          <w:rFonts w:hint="cs"/>
          <w:sz w:val="20"/>
          <w:szCs w:val="20"/>
          <w:rtl/>
          <w:lang w:bidi="ar-MA"/>
        </w:rPr>
        <w:t xml:space="preserve"> اللامائي </w:t>
      </w:r>
    </w:p>
    <w:p w:rsidR="002D0132" w:rsidRPr="00A07A96" w:rsidRDefault="002D0132" w:rsidP="0070199D">
      <w:pPr>
        <w:bidi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 xml:space="preserve">البروتوكول التجريبي : </w:t>
      </w:r>
      <w:r w:rsidR="0070199D" w:rsidRPr="00A07A96">
        <w:rPr>
          <w:rFonts w:hint="cs"/>
          <w:sz w:val="20"/>
          <w:szCs w:val="20"/>
          <w:rtl/>
          <w:lang w:bidi="ar-MA"/>
        </w:rPr>
        <w:t>نأخذ</w:t>
      </w:r>
      <w:r w:rsidRPr="00A07A96">
        <w:rPr>
          <w:rFonts w:hint="cs"/>
          <w:sz w:val="20"/>
          <w:szCs w:val="20"/>
          <w:rtl/>
          <w:lang w:bidi="ar-MA"/>
        </w:rPr>
        <w:t xml:space="preserve"> قطعة من التفاح ونضع عليها قليلا من بلورات كبريتات النحاس </w:t>
      </w:r>
      <w:r w:rsidRPr="00A07A96">
        <w:rPr>
          <w:sz w:val="20"/>
          <w:szCs w:val="20"/>
          <w:rtl/>
          <w:lang w:bidi="ar-MA"/>
        </w:rPr>
        <w:t>II</w:t>
      </w:r>
      <w:r w:rsidRPr="00A07A96">
        <w:rPr>
          <w:rFonts w:hint="cs"/>
          <w:sz w:val="20"/>
          <w:szCs w:val="20"/>
          <w:rtl/>
          <w:lang w:bidi="ar-MA"/>
        </w:rPr>
        <w:t xml:space="preserve"> اللامائي فنلاحظ ان هذه الأخيرة يصبح </w:t>
      </w:r>
      <w:r w:rsidR="0070199D">
        <w:rPr>
          <w:rFonts w:hint="cs"/>
          <w:sz w:val="20"/>
          <w:szCs w:val="20"/>
          <w:rtl/>
          <w:lang w:bidi="ar-MA"/>
        </w:rPr>
        <w:t xml:space="preserve">لونها </w:t>
      </w:r>
      <w:r w:rsidR="0070199D">
        <w:rPr>
          <w:rFonts w:hint="cs"/>
          <w:sz w:val="20"/>
          <w:szCs w:val="20"/>
          <w:rtl/>
          <w:lang w:val="en-US" w:bidi="ar-MA"/>
        </w:rPr>
        <w:t>أ</w:t>
      </w:r>
      <w:r w:rsidR="0070199D">
        <w:rPr>
          <w:rFonts w:hint="cs"/>
          <w:sz w:val="20"/>
          <w:szCs w:val="20"/>
          <w:rtl/>
          <w:lang w:bidi="ar-MA"/>
        </w:rPr>
        <w:t>زرق</w:t>
      </w:r>
      <w:r w:rsidR="0070199D">
        <w:rPr>
          <w:sz w:val="20"/>
          <w:szCs w:val="20"/>
          <w:lang w:bidi="ar-MA"/>
        </w:rPr>
        <w:t>.</w:t>
      </w:r>
    </w:p>
    <w:p w:rsidR="002D0132" w:rsidRPr="00A07A96" w:rsidRDefault="002D0132" w:rsidP="002D0132">
      <w:pPr>
        <w:bidi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>4- 1</w:t>
      </w:r>
      <w:r w:rsidR="0070199D">
        <w:rPr>
          <w:sz w:val="20"/>
          <w:szCs w:val="20"/>
          <w:lang w:bidi="ar-MA"/>
        </w:rPr>
        <w:t>-</w:t>
      </w:r>
      <w:r w:rsidRPr="00A07A96">
        <w:rPr>
          <w:rFonts w:hint="cs"/>
          <w:sz w:val="20"/>
          <w:szCs w:val="20"/>
          <w:rtl/>
          <w:lang w:bidi="ar-MA"/>
        </w:rPr>
        <w:t xml:space="preserve"> الرائز 1 لا يوافق  الاستعمال الجيد نستخلص أن التفاح حمضي ( المحلول يأخذ لون اصف</w:t>
      </w:r>
      <w:r w:rsidR="0070199D">
        <w:rPr>
          <w:rFonts w:hint="cs"/>
          <w:sz w:val="20"/>
          <w:szCs w:val="20"/>
          <w:rtl/>
          <w:lang w:bidi="ar-MA"/>
        </w:rPr>
        <w:t>ر عند إضافة ازرق البروموتيمول )</w:t>
      </w:r>
      <w:r w:rsidR="0070199D">
        <w:rPr>
          <w:sz w:val="20"/>
          <w:szCs w:val="20"/>
          <w:lang w:bidi="ar-MA"/>
        </w:rPr>
        <w:t>.</w:t>
      </w:r>
    </w:p>
    <w:p w:rsidR="002D0132" w:rsidRDefault="002D0132" w:rsidP="002D0132">
      <w:pPr>
        <w:tabs>
          <w:tab w:val="center" w:pos="5273"/>
          <w:tab w:val="right" w:pos="10546"/>
        </w:tabs>
        <w:bidi/>
        <w:rPr>
          <w:rFonts w:hint="cs"/>
          <w:sz w:val="20"/>
          <w:szCs w:val="20"/>
          <w:rtl/>
          <w:lang w:bidi="ar-MA"/>
        </w:rPr>
      </w:pPr>
      <w:r w:rsidRPr="00A07A96">
        <w:rPr>
          <w:rFonts w:hint="cs"/>
          <w:sz w:val="20"/>
          <w:szCs w:val="20"/>
          <w:rtl/>
          <w:lang w:bidi="ar-MA"/>
        </w:rPr>
        <w:t>4-2</w:t>
      </w:r>
      <w:r w:rsidR="0070199D">
        <w:rPr>
          <w:sz w:val="20"/>
          <w:szCs w:val="20"/>
          <w:lang w:bidi="ar-MA"/>
        </w:rPr>
        <w:t>-</w:t>
      </w:r>
      <w:r w:rsidRPr="00A07A96">
        <w:rPr>
          <w:rFonts w:hint="cs"/>
          <w:sz w:val="20"/>
          <w:szCs w:val="20"/>
          <w:rtl/>
          <w:lang w:bidi="ar-MA"/>
        </w:rPr>
        <w:t xml:space="preserve"> العنصر الكيميائي الذي تم إبرازه باستعمال الرائز 3 هو الغليكوز</w:t>
      </w:r>
    </w:p>
    <w:p w:rsidR="00712DCD" w:rsidRPr="00F379B1" w:rsidRDefault="002D0132" w:rsidP="004E5F48">
      <w:pPr>
        <w:tabs>
          <w:tab w:val="center" w:pos="5273"/>
          <w:tab w:val="right" w:pos="10546"/>
        </w:tabs>
        <w:bidi/>
        <w:jc w:val="center"/>
        <w:rPr>
          <w:rFonts w:hint="cs"/>
          <w:sz w:val="22"/>
          <w:szCs w:val="22"/>
          <w:rtl/>
          <w:lang w:bidi="ar-MA"/>
        </w:rPr>
      </w:pPr>
      <w:r>
        <w:rPr>
          <w:sz w:val="20"/>
          <w:szCs w:val="20"/>
          <w:rtl/>
          <w:lang w:bidi="ar-MA"/>
        </w:rPr>
        <w:br w:type="page"/>
      </w:r>
      <w:r w:rsidR="004E5F48" w:rsidRPr="00F379B1">
        <w:rPr>
          <w:rFonts w:hint="cs"/>
          <w:sz w:val="22"/>
          <w:szCs w:val="22"/>
          <w:lang w:bidi="ar-MA"/>
        </w:rPr>
        <w:lastRenderedPageBreak/>
        <w:pict>
          <v:shape id="_x0000_i1026" type="#_x0000_t136" style="width:400.05pt;height:31.3pt" fillcolor="#fc9">
            <v:fill r:id="rId40" o:title="Marbre blanc" type="tile"/>
            <v:stroke r:id="rId41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استخراج – فصل – تصنيع الأنواع الكيميائية"/>
          </v:shape>
        </w:pict>
      </w:r>
    </w:p>
    <w:p w:rsidR="00DA0D24" w:rsidRPr="00514DAA" w:rsidRDefault="00024FE6" w:rsidP="00F92009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أول</w:t>
      </w:r>
    </w:p>
    <w:p w:rsidR="00024FE6" w:rsidRPr="00F379B1" w:rsidRDefault="00024FE6" w:rsidP="00024FE6">
      <w:pPr>
        <w:bidi/>
        <w:rPr>
          <w:sz w:val="22"/>
          <w:szCs w:val="22"/>
          <w:rtl/>
        </w:rPr>
      </w:pPr>
      <w:r w:rsidRPr="00F379B1">
        <w:rPr>
          <w:sz w:val="22"/>
          <w:szCs w:val="22"/>
          <w:rtl/>
        </w:rPr>
        <w:t xml:space="preserve">نريد استخراج اليخضور من أوراق السبانخ  حيث نقوم بسحق أوراق السبانخ في مهراس ثم نضيف إليها الايثانول ·نحرك الخليط جيدا ثم نقوم بعملية الترشيح فنحصل على سائل </w:t>
      </w:r>
    </w:p>
    <w:p w:rsidR="00024FE6" w:rsidRPr="00F379B1" w:rsidRDefault="00024FE6" w:rsidP="00024FE6">
      <w:pPr>
        <w:numPr>
          <w:ilvl w:val="0"/>
          <w:numId w:val="4"/>
        </w:numPr>
        <w:tabs>
          <w:tab w:val="clear" w:pos="720"/>
          <w:tab w:val="num" w:pos="0"/>
        </w:tabs>
        <w:bidi/>
        <w:ind w:left="284" w:hanging="256"/>
        <w:rPr>
          <w:sz w:val="22"/>
          <w:szCs w:val="22"/>
          <w:rtl/>
        </w:rPr>
      </w:pPr>
      <w:r w:rsidRPr="00F379B1">
        <w:rPr>
          <w:sz w:val="22"/>
          <w:szCs w:val="22"/>
          <w:rtl/>
        </w:rPr>
        <w:t>ماهو دور الايثانول</w:t>
      </w:r>
    </w:p>
    <w:p w:rsidR="00024FE6" w:rsidRPr="00F379B1" w:rsidRDefault="00024FE6" w:rsidP="00024FE6">
      <w:pPr>
        <w:numPr>
          <w:ilvl w:val="0"/>
          <w:numId w:val="4"/>
        </w:numPr>
        <w:tabs>
          <w:tab w:val="clear" w:pos="720"/>
        </w:tabs>
        <w:bidi/>
        <w:ind w:left="284" w:hanging="284"/>
        <w:rPr>
          <w:sz w:val="22"/>
          <w:szCs w:val="22"/>
          <w:lang w:bidi="ar-MA"/>
        </w:rPr>
      </w:pPr>
      <w:r w:rsidRPr="00F379B1">
        <w:rPr>
          <w:sz w:val="22"/>
          <w:szCs w:val="22"/>
          <w:rtl/>
        </w:rPr>
        <w:t>ما</w:t>
      </w:r>
      <w:r w:rsidRPr="00F379B1">
        <w:rPr>
          <w:rFonts w:hint="cs"/>
          <w:sz w:val="22"/>
          <w:szCs w:val="22"/>
          <w:rtl/>
        </w:rPr>
        <w:t xml:space="preserve"> </w:t>
      </w:r>
      <w:r w:rsidRPr="00F379B1">
        <w:rPr>
          <w:sz w:val="22"/>
          <w:szCs w:val="22"/>
          <w:rtl/>
        </w:rPr>
        <w:t>اسم هذه التقنية</w:t>
      </w:r>
    </w:p>
    <w:p w:rsidR="00024FE6" w:rsidRPr="00F379B1" w:rsidRDefault="00024FE6" w:rsidP="00024FE6">
      <w:pPr>
        <w:bidi/>
        <w:rPr>
          <w:sz w:val="22"/>
          <w:szCs w:val="22"/>
          <w:lang w:bidi="ar-MA"/>
        </w:rPr>
      </w:pPr>
      <w:r w:rsidRPr="00F379B1">
        <w:rPr>
          <w:rFonts w:hint="cs"/>
          <w:sz w:val="22"/>
          <w:szCs w:val="22"/>
          <w:rtl/>
        </w:rPr>
        <w:t xml:space="preserve">3- </w:t>
      </w:r>
      <w:r w:rsidRPr="00F379B1">
        <w:rPr>
          <w:sz w:val="22"/>
          <w:szCs w:val="22"/>
          <w:rtl/>
        </w:rPr>
        <w:t>ما الهدف من عملية الترشيح</w:t>
      </w:r>
    </w:p>
    <w:p w:rsidR="00712DCD" w:rsidRDefault="00024FE6" w:rsidP="00024FE6">
      <w:pPr>
        <w:jc w:val="right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</w:rPr>
        <w:t xml:space="preserve">4- </w:t>
      </w:r>
      <w:r w:rsidRPr="00F379B1">
        <w:rPr>
          <w:sz w:val="22"/>
          <w:szCs w:val="22"/>
          <w:rtl/>
        </w:rPr>
        <w:t>ماهي مكونات السا</w:t>
      </w:r>
      <w:r w:rsidRPr="00F379B1">
        <w:rPr>
          <w:sz w:val="22"/>
          <w:szCs w:val="22"/>
          <w:rtl/>
          <w:lang w:bidi="ar-MA"/>
        </w:rPr>
        <w:t>ئل المحصل عليه</w:t>
      </w:r>
    </w:p>
    <w:p w:rsidR="00024FE6" w:rsidRPr="00514DAA" w:rsidRDefault="00024FE6" w:rsidP="00F92009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أول</w:t>
      </w:r>
    </w:p>
    <w:p w:rsidR="00024FE6" w:rsidRPr="00F379B1" w:rsidRDefault="00024FE6" w:rsidP="00024FE6">
      <w:pPr>
        <w:bidi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1- يلعب الايثانول دور المذيب </w:t>
      </w:r>
    </w:p>
    <w:p w:rsidR="00024FE6" w:rsidRPr="00F379B1" w:rsidRDefault="00024FE6" w:rsidP="00024FE6">
      <w:pPr>
        <w:bidi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2- تسمى هذه التقنية تقنية الاستخراج باستعمال مذيب </w:t>
      </w:r>
    </w:p>
    <w:p w:rsidR="00024FE6" w:rsidRPr="00F379B1" w:rsidRDefault="00024FE6" w:rsidP="00024FE6">
      <w:pPr>
        <w:bidi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3- الهدف من عملية الترشيح هو الحصول على سائل متجانس خالي من الشوائب </w:t>
      </w:r>
    </w:p>
    <w:p w:rsidR="00024FE6" w:rsidRPr="00F379B1" w:rsidRDefault="00024FE6" w:rsidP="00024FE6">
      <w:pPr>
        <w:jc w:val="right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>4- يتكون السائل من المذيب ( الايثانول ) و اليخضور ويمكننا عزلهم عن بعضهم باستعمال تقنية التصفيق</w:t>
      </w:r>
    </w:p>
    <w:p w:rsidR="00024FE6" w:rsidRPr="00514DAA" w:rsidRDefault="00024FE6" w:rsidP="00F92009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ثاني</w:t>
      </w:r>
    </w:p>
    <w:p w:rsidR="00024FE6" w:rsidRPr="00F379B1" w:rsidRDefault="00024FE6" w:rsidP="00024FE6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نريد استخراج ثنائي اليود من ماء اليود يعطي الجدول جانبه ذوبانية ثنائي اليود في مذيبات مختلفة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55"/>
        <w:gridCol w:w="2555"/>
        <w:gridCol w:w="2555"/>
        <w:gridCol w:w="2555"/>
      </w:tblGrid>
      <w:tr w:rsidR="00024FE6" w:rsidRPr="00F379B1" w:rsidTr="0075679B">
        <w:tc>
          <w:tcPr>
            <w:tcW w:w="2555" w:type="dxa"/>
            <w:shd w:val="clear" w:color="auto" w:fill="auto"/>
          </w:tcPr>
          <w:p w:rsidR="00024FE6" w:rsidRPr="00F379B1" w:rsidRDefault="00024FE6" w:rsidP="0075679B">
            <w:pPr>
              <w:tabs>
                <w:tab w:val="left" w:pos="720"/>
              </w:tabs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rtl/>
                <w:lang w:bidi="ar-MA"/>
              </w:rPr>
              <w:t>المذيب</w:t>
            </w:r>
          </w:p>
        </w:tc>
        <w:tc>
          <w:tcPr>
            <w:tcW w:w="2555" w:type="dxa"/>
            <w:shd w:val="clear" w:color="auto" w:fill="auto"/>
          </w:tcPr>
          <w:p w:rsidR="00024FE6" w:rsidRPr="00F379B1" w:rsidRDefault="00024FE6" w:rsidP="0075679B">
            <w:pPr>
              <w:tabs>
                <w:tab w:val="left" w:pos="720"/>
              </w:tabs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rtl/>
                <w:lang w:bidi="ar-MA"/>
              </w:rPr>
              <w:t>الماء</w:t>
            </w:r>
          </w:p>
        </w:tc>
        <w:tc>
          <w:tcPr>
            <w:tcW w:w="2555" w:type="dxa"/>
            <w:shd w:val="clear" w:color="auto" w:fill="auto"/>
          </w:tcPr>
          <w:p w:rsidR="00024FE6" w:rsidRPr="00F379B1" w:rsidRDefault="00024FE6" w:rsidP="0075679B">
            <w:pPr>
              <w:tabs>
                <w:tab w:val="left" w:pos="720"/>
              </w:tabs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rtl/>
                <w:lang w:bidi="ar-MA"/>
              </w:rPr>
              <w:t>كحول</w:t>
            </w:r>
          </w:p>
        </w:tc>
        <w:tc>
          <w:tcPr>
            <w:tcW w:w="2555" w:type="dxa"/>
            <w:shd w:val="clear" w:color="auto" w:fill="auto"/>
          </w:tcPr>
          <w:p w:rsidR="00024FE6" w:rsidRPr="00F379B1" w:rsidRDefault="00024FE6" w:rsidP="0075679B">
            <w:pPr>
              <w:tabs>
                <w:tab w:val="left" w:pos="720"/>
              </w:tabs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rtl/>
                <w:lang w:bidi="ar-MA"/>
              </w:rPr>
              <w:t>بنزن</w:t>
            </w:r>
          </w:p>
        </w:tc>
      </w:tr>
      <w:tr w:rsidR="00024FE6" w:rsidRPr="00F379B1" w:rsidTr="0075679B">
        <w:tc>
          <w:tcPr>
            <w:tcW w:w="2555" w:type="dxa"/>
            <w:shd w:val="clear" w:color="auto" w:fill="auto"/>
          </w:tcPr>
          <w:p w:rsidR="00024FE6" w:rsidRPr="00F379B1" w:rsidRDefault="00024FE6" w:rsidP="0075679B">
            <w:pPr>
              <w:tabs>
                <w:tab w:val="left" w:pos="720"/>
              </w:tabs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rtl/>
                <w:lang w:bidi="ar-MA"/>
              </w:rPr>
              <w:t xml:space="preserve">الذوبانية </w:t>
            </w:r>
            <w:r w:rsidRPr="00F379B1">
              <w:rPr>
                <w:position w:val="-10"/>
                <w:sz w:val="22"/>
                <w:szCs w:val="22"/>
                <w:lang w:bidi="ar-MA"/>
              </w:rPr>
              <w:object w:dxaOrig="440" w:dyaOrig="320">
                <v:shape id="_x0000_i1056" type="#_x0000_t75" style="width:21.9pt;height:16.3pt" o:ole="">
                  <v:imagedata r:id="rId42" o:title=""/>
                </v:shape>
                <o:OLEObject Type="Embed" ProgID="Equation.3" ShapeID="_x0000_i1056" DrawAspect="Content" ObjectID="_1629726234" r:id="rId43"/>
              </w:object>
            </w:r>
          </w:p>
        </w:tc>
        <w:tc>
          <w:tcPr>
            <w:tcW w:w="2555" w:type="dxa"/>
            <w:shd w:val="clear" w:color="auto" w:fill="auto"/>
          </w:tcPr>
          <w:p w:rsidR="00024FE6" w:rsidRPr="00F379B1" w:rsidRDefault="0070199D" w:rsidP="0075679B">
            <w:pPr>
              <w:tabs>
                <w:tab w:val="left" w:pos="720"/>
              </w:tabs>
              <w:bidi/>
              <w:rPr>
                <w:sz w:val="22"/>
                <w:szCs w:val="22"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3</w:t>
            </w:r>
          </w:p>
        </w:tc>
        <w:tc>
          <w:tcPr>
            <w:tcW w:w="2555" w:type="dxa"/>
            <w:shd w:val="clear" w:color="auto" w:fill="auto"/>
          </w:tcPr>
          <w:p w:rsidR="00024FE6" w:rsidRPr="00F379B1" w:rsidRDefault="00024FE6" w:rsidP="0075679B">
            <w:pPr>
              <w:tabs>
                <w:tab w:val="left" w:pos="720"/>
              </w:tabs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lang w:bidi="ar-MA"/>
              </w:rPr>
              <w:t>250</w:t>
            </w:r>
          </w:p>
        </w:tc>
        <w:tc>
          <w:tcPr>
            <w:tcW w:w="2555" w:type="dxa"/>
            <w:shd w:val="clear" w:color="auto" w:fill="auto"/>
          </w:tcPr>
          <w:p w:rsidR="00024FE6" w:rsidRPr="00F379B1" w:rsidRDefault="00024FE6" w:rsidP="0075679B">
            <w:pPr>
              <w:tabs>
                <w:tab w:val="left" w:pos="720"/>
              </w:tabs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lang w:bidi="ar-MA"/>
              </w:rPr>
              <w:t>140</w:t>
            </w:r>
          </w:p>
        </w:tc>
      </w:tr>
    </w:tbl>
    <w:p w:rsidR="00024FE6" w:rsidRPr="00F379B1" w:rsidRDefault="00024FE6" w:rsidP="00024FE6">
      <w:pPr>
        <w:numPr>
          <w:ilvl w:val="0"/>
          <w:numId w:val="5"/>
        </w:numPr>
        <w:tabs>
          <w:tab w:val="clear" w:pos="720"/>
          <w:tab w:val="num" w:pos="284"/>
        </w:tabs>
        <w:bidi/>
        <w:ind w:left="644" w:hanging="616"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عرف الذوبانية ؟</w:t>
      </w:r>
    </w:p>
    <w:p w:rsidR="00FB17FE" w:rsidRDefault="00024FE6" w:rsidP="00024FE6">
      <w:pPr>
        <w:jc w:val="right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2- </w:t>
      </w:r>
      <w:r w:rsidRPr="00F379B1">
        <w:rPr>
          <w:sz w:val="22"/>
          <w:szCs w:val="22"/>
          <w:rtl/>
          <w:lang w:bidi="ar-MA"/>
        </w:rPr>
        <w:t>علما أن الكحول والماء قابلين للامتزاج وان الماء و</w:t>
      </w:r>
      <w:r w:rsidR="0070199D">
        <w:rPr>
          <w:rFonts w:hint="cs"/>
          <w:sz w:val="22"/>
          <w:szCs w:val="22"/>
          <w:rtl/>
          <w:lang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>البنزن غير قابلين للامتزاج ما</w:t>
      </w:r>
      <w:r w:rsidR="0070199D">
        <w:rPr>
          <w:rFonts w:hint="cs"/>
          <w:sz w:val="22"/>
          <w:szCs w:val="22"/>
          <w:rtl/>
          <w:lang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>هو المذيب الملائم لهذا الاستخراج</w:t>
      </w:r>
    </w:p>
    <w:p w:rsidR="00024FE6" w:rsidRPr="00514DAA" w:rsidRDefault="00024FE6" w:rsidP="00F92009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ثاني</w:t>
      </w:r>
    </w:p>
    <w:p w:rsidR="00024FE6" w:rsidRPr="004C50D3" w:rsidRDefault="00024FE6" w:rsidP="004C50D3">
      <w:pPr>
        <w:bidi/>
        <w:rPr>
          <w:rFonts w:hint="cs"/>
          <w:sz w:val="22"/>
          <w:szCs w:val="22"/>
          <w:rtl/>
          <w:lang w:val="en-US"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1- ذوبانية نوع كيميائي في الماء تساوي الكتلة القصوى التي يمكن إذابتها في لتر واحد من الماء في الظروف الاعتيادية للضغط ودرجة الحرارة وحدتها </w:t>
      </w:r>
      <w:r w:rsidR="004C50D3">
        <w:rPr>
          <w:sz w:val="22"/>
          <w:szCs w:val="22"/>
          <w:lang w:bidi="ar-MA"/>
        </w:rPr>
        <w:t>g/l</w:t>
      </w:r>
      <w:r w:rsidR="004C50D3">
        <w:rPr>
          <w:rFonts w:hint="cs"/>
          <w:sz w:val="22"/>
          <w:szCs w:val="22"/>
          <w:rtl/>
          <w:lang w:val="en-US" w:bidi="ar-MA"/>
        </w:rPr>
        <w:t>.</w:t>
      </w:r>
    </w:p>
    <w:p w:rsidR="00024FE6" w:rsidRPr="00F379B1" w:rsidRDefault="00024FE6" w:rsidP="00024FE6">
      <w:pPr>
        <w:jc w:val="right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>2- المذيب الملائم لهذا الاستخراج هو البنزن لان ذوبانية ثنائي اليود فيه كبيرة ولا يمتزج مع الماء أي انه يتبخر بسرعة ي الظروف العادية لدرجة الحرارة و</w:t>
      </w:r>
      <w:r w:rsidR="0070199D">
        <w:rPr>
          <w:rFonts w:hint="cs"/>
          <w:sz w:val="22"/>
          <w:szCs w:val="22"/>
          <w:rtl/>
          <w:lang w:bidi="ar-MA"/>
        </w:rPr>
        <w:t xml:space="preserve"> </w:t>
      </w:r>
      <w:r w:rsidRPr="00F379B1">
        <w:rPr>
          <w:rFonts w:hint="cs"/>
          <w:sz w:val="22"/>
          <w:szCs w:val="22"/>
          <w:rtl/>
          <w:lang w:bidi="ar-MA"/>
        </w:rPr>
        <w:t>الضغط</w:t>
      </w:r>
    </w:p>
    <w:p w:rsidR="00FB17FE" w:rsidRPr="00514DAA" w:rsidRDefault="00024FE6" w:rsidP="00F92009">
      <w:pPr>
        <w:spacing w:before="240" w:after="12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ثالث</w:t>
      </w:r>
    </w:p>
    <w:p w:rsidR="00024FE6" w:rsidRDefault="00024FE6" w:rsidP="001B4A84">
      <w:pPr>
        <w:tabs>
          <w:tab w:val="left" w:pos="720"/>
        </w:tabs>
        <w:bidi/>
        <w:spacing w:line="360" w:lineRule="auto"/>
        <w:ind w:left="-2" w:firstLine="362"/>
        <w:jc w:val="both"/>
        <w:rPr>
          <w:rFonts w:hint="cs"/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المانتون </w:t>
      </w:r>
      <w:r w:rsidRPr="00F379B1">
        <w:rPr>
          <w:sz w:val="22"/>
          <w:szCs w:val="22"/>
        </w:rPr>
        <w:t>menthone</w:t>
      </w:r>
      <w:r w:rsidRPr="00F379B1">
        <w:rPr>
          <w:sz w:val="22"/>
          <w:szCs w:val="22"/>
          <w:rtl/>
        </w:rPr>
        <w:t xml:space="preserve"> مادة معطرة تستخرج من النعناع لاستخراجها يتم في البداية تحضير محلول مائي يحتوي على المانتون ثم  يتم وضع المحلول في أنبوب التصفيق مع كمية من مذيب عضوي يضم الج</w:t>
      </w:r>
      <w:r w:rsidRPr="00F379B1">
        <w:rPr>
          <w:rFonts w:hint="cs"/>
          <w:sz w:val="22"/>
          <w:szCs w:val="22"/>
          <w:rtl/>
        </w:rPr>
        <w:t>د</w:t>
      </w:r>
      <w:r w:rsidRPr="00F379B1">
        <w:rPr>
          <w:sz w:val="22"/>
          <w:szCs w:val="22"/>
          <w:rtl/>
        </w:rPr>
        <w:t>ول التالي بعض المعطيات الخاصة بالمواد المستعملة في هذا الاستخراج</w:t>
      </w:r>
      <w:r w:rsidR="001B4A84">
        <w:rPr>
          <w:rFonts w:hint="cs"/>
          <w:sz w:val="22"/>
          <w:szCs w:val="22"/>
          <w:rtl/>
          <w:lang w:bidi="ar-MA"/>
        </w:rPr>
        <w:t>.</w:t>
      </w:r>
    </w:p>
    <w:p w:rsidR="001B4A84" w:rsidRPr="00F379B1" w:rsidRDefault="001B4A84" w:rsidP="001B4A84">
      <w:pPr>
        <w:tabs>
          <w:tab w:val="left" w:pos="720"/>
        </w:tabs>
        <w:bidi/>
        <w:spacing w:line="360" w:lineRule="auto"/>
        <w:ind w:left="-2" w:firstLine="362"/>
        <w:jc w:val="center"/>
        <w:rPr>
          <w:rFonts w:hint="cs"/>
          <w:sz w:val="22"/>
          <w:szCs w:val="22"/>
          <w:rtl/>
          <w:lang w:bidi="ar-MA"/>
        </w:rPr>
      </w:pPr>
      <w:r>
        <w:object w:dxaOrig="7020" w:dyaOrig="2370">
          <v:shape id="_x0000_i1057" type="#_x0000_t75" style="width:252.95pt;height:73.25pt" o:ole="">
            <v:imagedata r:id="rId44" o:title=""/>
          </v:shape>
          <o:OLEObject Type="Embed" ProgID="PBrush" ShapeID="_x0000_i1057" DrawAspect="Content" ObjectID="_1629726235" r:id="rId45"/>
        </w:object>
      </w:r>
    </w:p>
    <w:p w:rsidR="00024FE6" w:rsidRPr="00F379B1" w:rsidRDefault="00024FE6" w:rsidP="001B4A84">
      <w:pPr>
        <w:bidi/>
        <w:jc w:val="both"/>
        <w:rPr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1- </w:t>
      </w:r>
      <w:r w:rsidRPr="00F379B1">
        <w:rPr>
          <w:sz w:val="22"/>
          <w:szCs w:val="22"/>
          <w:rtl/>
          <w:lang w:bidi="ar-MA"/>
        </w:rPr>
        <w:t xml:space="preserve">ماهي العملية التي يمكنك اقتراحها للحصول على محلول مائي يحتوي على المانتون؟ ضع تبيانة توضح هذه العملية </w:t>
      </w:r>
      <w:r w:rsidR="001B4A84">
        <w:rPr>
          <w:sz w:val="22"/>
          <w:szCs w:val="22"/>
          <w:rtl/>
          <w:lang w:bidi="ar-MA"/>
        </w:rPr>
        <w:t>؟ هل المحلول المحصل عليه متجانس</w:t>
      </w:r>
      <w:r w:rsidRPr="00F379B1">
        <w:rPr>
          <w:sz w:val="22"/>
          <w:szCs w:val="22"/>
          <w:rtl/>
          <w:lang w:bidi="ar-MA"/>
        </w:rPr>
        <w:t>؟</w:t>
      </w:r>
    </w:p>
    <w:p w:rsidR="00024FE6" w:rsidRPr="00F379B1" w:rsidRDefault="00024FE6" w:rsidP="001B4A84">
      <w:pPr>
        <w:tabs>
          <w:tab w:val="left" w:pos="720"/>
        </w:tabs>
        <w:bidi/>
        <w:jc w:val="both"/>
        <w:rPr>
          <w:sz w:val="22"/>
          <w:szCs w:val="22"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2- </w:t>
      </w:r>
      <w:r w:rsidRPr="00F379B1">
        <w:rPr>
          <w:sz w:val="22"/>
          <w:szCs w:val="22"/>
          <w:rtl/>
          <w:lang w:bidi="ar-MA"/>
        </w:rPr>
        <w:t>في مرحلة التصفيق نستعمل مذيب جيد لاستخراج مادة المانتون ماهو دور المذيب؟ باعتمادك على الجدول أعلاه حدد المذيب المناسب لهذه العملية مع تبرير اختيارك ؟</w:t>
      </w:r>
    </w:p>
    <w:p w:rsidR="00024FE6" w:rsidRPr="00F379B1" w:rsidRDefault="00024FE6" w:rsidP="001B4A84">
      <w:pPr>
        <w:tabs>
          <w:tab w:val="left" w:pos="720"/>
        </w:tabs>
        <w:bidi/>
        <w:jc w:val="both"/>
        <w:rPr>
          <w:rFonts w:hint="cs"/>
          <w:sz w:val="22"/>
          <w:szCs w:val="22"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3- </w:t>
      </w:r>
      <w:r w:rsidRPr="00F379B1">
        <w:rPr>
          <w:sz w:val="22"/>
          <w:szCs w:val="22"/>
          <w:rtl/>
          <w:lang w:bidi="ar-MA"/>
        </w:rPr>
        <w:t>بواسطة تبيانة بسيطة حد</w:t>
      </w:r>
      <w:r w:rsidR="001B4A84">
        <w:rPr>
          <w:sz w:val="22"/>
          <w:szCs w:val="22"/>
          <w:rtl/>
          <w:lang w:bidi="ar-MA"/>
        </w:rPr>
        <w:t>د الطور الطافي في أنبوب التصفيق</w:t>
      </w:r>
      <w:r w:rsidR="001B4A84">
        <w:rPr>
          <w:rFonts w:hint="cs"/>
          <w:sz w:val="22"/>
          <w:szCs w:val="22"/>
          <w:rtl/>
          <w:lang w:bidi="ar-MA"/>
        </w:rPr>
        <w:t>.</w:t>
      </w:r>
    </w:p>
    <w:p w:rsidR="00024FE6" w:rsidRDefault="00024FE6" w:rsidP="001B4A84">
      <w:pPr>
        <w:bidi/>
        <w:jc w:val="both"/>
        <w:rPr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4- </w:t>
      </w:r>
      <w:r w:rsidRPr="00F379B1">
        <w:rPr>
          <w:sz w:val="22"/>
          <w:szCs w:val="22"/>
          <w:rtl/>
          <w:lang w:bidi="ar-MA"/>
        </w:rPr>
        <w:t xml:space="preserve">اذكر </w:t>
      </w:r>
      <w:r w:rsidRPr="00F379B1">
        <w:rPr>
          <w:rFonts w:hint="cs"/>
          <w:sz w:val="22"/>
          <w:szCs w:val="22"/>
          <w:rtl/>
          <w:lang w:bidi="ar-MA"/>
        </w:rPr>
        <w:t>ا</w:t>
      </w:r>
      <w:r w:rsidRPr="00F379B1">
        <w:rPr>
          <w:sz w:val="22"/>
          <w:szCs w:val="22"/>
          <w:rtl/>
          <w:lang w:bidi="ar-MA"/>
        </w:rPr>
        <w:t>لكيفية التي يتم بها فصل المانتون في هذه العمل</w:t>
      </w:r>
      <w:r w:rsidRPr="00F379B1">
        <w:rPr>
          <w:rFonts w:hint="cs"/>
          <w:sz w:val="22"/>
          <w:szCs w:val="22"/>
          <w:rtl/>
          <w:lang w:bidi="ar-MA"/>
        </w:rPr>
        <w:t>ية</w:t>
      </w:r>
      <w:r w:rsidR="001B4A84">
        <w:rPr>
          <w:rFonts w:hint="cs"/>
          <w:sz w:val="22"/>
          <w:szCs w:val="22"/>
          <w:rtl/>
          <w:lang w:bidi="ar-MA"/>
        </w:rPr>
        <w:t>.</w:t>
      </w:r>
    </w:p>
    <w:p w:rsidR="004E5F48" w:rsidRPr="00024FE6" w:rsidRDefault="004E5F48" w:rsidP="004E5F48">
      <w:pPr>
        <w:spacing w:before="240" w:after="240"/>
        <w:jc w:val="center"/>
        <w:rPr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ثالث</w:t>
      </w:r>
    </w:p>
    <w:p w:rsidR="004E5F48" w:rsidRDefault="001D10E9" w:rsidP="004E5F48">
      <w:pPr>
        <w:tabs>
          <w:tab w:val="center" w:pos="2317"/>
          <w:tab w:val="right" w:pos="4635"/>
        </w:tabs>
        <w:bidi/>
        <w:spacing w:before="240" w:after="240"/>
        <w:ind w:hanging="2"/>
        <w:jc w:val="center"/>
        <w:rPr>
          <w:rFonts w:hint="cs"/>
          <w:rtl/>
        </w:rPr>
      </w:pPr>
      <w:r>
        <w:object w:dxaOrig="15120" w:dyaOrig="4455">
          <v:shape id="_x0000_i1058" type="#_x0000_t75" style="width:496.5pt;height:122.7pt" o:ole="">
            <v:imagedata r:id="rId46" o:title=""/>
          </v:shape>
          <o:OLEObject Type="Embed" ProgID="PBrush" ShapeID="_x0000_i1058" DrawAspect="Content" ObjectID="_1629726236" r:id="rId47"/>
        </w:object>
      </w:r>
    </w:p>
    <w:p w:rsidR="00024FE6" w:rsidRDefault="0090569A" w:rsidP="00024FE6">
      <w:pPr>
        <w:jc w:val="center"/>
        <w:rPr>
          <w:rFonts w:hint="cs"/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2393315" cy="1503045"/>
            <wp:effectExtent l="19050" t="0" r="6985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FE6" w:rsidRPr="00514DAA" w:rsidRDefault="00024FE6" w:rsidP="00F92009">
      <w:pPr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رابع</w:t>
      </w:r>
    </w:p>
    <w:p w:rsidR="00024FE6" w:rsidRPr="00F379B1" w:rsidRDefault="00024FE6" w:rsidP="00024FE6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لاستخراج الزيت العطرية للخزامى نستعمل تقنية التقطير المائي</w:t>
      </w:r>
    </w:p>
    <w:p w:rsidR="00024FE6" w:rsidRPr="00F379B1" w:rsidRDefault="00024FE6" w:rsidP="001D10E9">
      <w:pPr>
        <w:numPr>
          <w:ilvl w:val="0"/>
          <w:numId w:val="7"/>
        </w:numPr>
        <w:tabs>
          <w:tab w:val="clear" w:pos="900"/>
          <w:tab w:val="left" w:pos="284"/>
        </w:tabs>
        <w:bidi/>
        <w:ind w:left="104" w:hanging="76"/>
        <w:rPr>
          <w:sz w:val="22"/>
          <w:szCs w:val="22"/>
          <w:rtl/>
          <w:lang w:bidi="ar-MA"/>
        </w:rPr>
      </w:pPr>
      <w:r w:rsidRPr="00F379B1">
        <w:rPr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9pt;margin-top:34.6pt;width:234.1pt;height:141.55pt;z-index:251657216;mso-wrap-style:none" strokecolor="white">
            <v:textbox style="mso-fit-shape-to-text:t">
              <w:txbxContent>
                <w:p w:rsidR="00024FE6" w:rsidRPr="00A446F1" w:rsidRDefault="0090569A" w:rsidP="00024FE6">
                  <w:pPr>
                    <w:tabs>
                      <w:tab w:val="left" w:pos="720"/>
                    </w:tabs>
                    <w:bidi/>
                    <w:spacing w:line="360" w:lineRule="auto"/>
                    <w:rPr>
                      <w:rFonts w:ascii="Arial" w:hAnsi="Arial" w:cs="Arial"/>
                      <w:sz w:val="28"/>
                      <w:szCs w:val="28"/>
                      <w:lang w:bidi="ar-MA"/>
                    </w:rPr>
                  </w:pP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2783205" cy="1598295"/>
                        <wp:effectExtent l="19050" t="0" r="0" b="0"/>
                        <wp:docPr id="131" name="Image 1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>
                                  <a:lum bright="-18000" contrast="36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83205" cy="1598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F379B1">
        <w:rPr>
          <w:sz w:val="22"/>
          <w:szCs w:val="22"/>
          <w:rtl/>
          <w:lang w:bidi="ar-MA"/>
        </w:rPr>
        <w:t xml:space="preserve">نضع في حوجلة </w:t>
      </w:r>
      <w:r w:rsidR="001D10E9">
        <w:rPr>
          <w:sz w:val="22"/>
          <w:szCs w:val="22"/>
          <w:lang w:bidi="ar-MA"/>
        </w:rPr>
        <w:t>10 ml</w:t>
      </w:r>
      <w:r w:rsidRPr="00F379B1">
        <w:rPr>
          <w:sz w:val="22"/>
          <w:szCs w:val="22"/>
          <w:rtl/>
          <w:lang w:bidi="ar-MA"/>
        </w:rPr>
        <w:t xml:space="preserve"> من زهور الخزامى المدقوقة مع </w:t>
      </w:r>
      <w:r w:rsidR="001D10E9">
        <w:rPr>
          <w:sz w:val="22"/>
          <w:szCs w:val="22"/>
          <w:lang w:bidi="ar-MA"/>
        </w:rPr>
        <w:t>100 ml</w:t>
      </w:r>
      <w:r w:rsidR="001D10E9">
        <w:rPr>
          <w:rFonts w:hint="cs"/>
          <w:sz w:val="22"/>
          <w:szCs w:val="22"/>
          <w:rtl/>
          <w:lang w:val="en-US"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 xml:space="preserve">من الماء المقطر وقطعتين من حجر خفان ونحقق التركيب التجريبي التالي </w:t>
      </w:r>
      <w:r w:rsidRPr="00F379B1">
        <w:rPr>
          <w:sz w:val="22"/>
          <w:szCs w:val="22"/>
          <w:rtl/>
          <w:lang w:bidi="he-IL"/>
        </w:rPr>
        <w:t>׃</w:t>
      </w:r>
    </w:p>
    <w:p w:rsidR="00024FE6" w:rsidRPr="00F379B1" w:rsidRDefault="00024FE6" w:rsidP="00024FE6">
      <w:pPr>
        <w:numPr>
          <w:ilvl w:val="1"/>
          <w:numId w:val="8"/>
        </w:numPr>
        <w:tabs>
          <w:tab w:val="clear" w:pos="1080"/>
        </w:tabs>
        <w:bidi/>
        <w:ind w:left="284" w:hanging="284"/>
        <w:rPr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>أعط</w:t>
      </w:r>
      <w:r w:rsidRPr="00F379B1">
        <w:rPr>
          <w:sz w:val="22"/>
          <w:szCs w:val="22"/>
          <w:rtl/>
          <w:lang w:bidi="ar-MA"/>
        </w:rPr>
        <w:t xml:space="preserve"> دور المبرد</w:t>
      </w:r>
    </w:p>
    <w:p w:rsidR="00024FE6" w:rsidRPr="00F379B1" w:rsidRDefault="00024FE6" w:rsidP="00024FE6">
      <w:pPr>
        <w:numPr>
          <w:ilvl w:val="1"/>
          <w:numId w:val="8"/>
        </w:numPr>
        <w:tabs>
          <w:tab w:val="clear" w:pos="1080"/>
          <w:tab w:val="left" w:pos="104"/>
          <w:tab w:val="num" w:pos="464"/>
        </w:tabs>
        <w:bidi/>
        <w:ind w:hanging="1080"/>
        <w:rPr>
          <w:sz w:val="22"/>
          <w:szCs w:val="22"/>
          <w:lang w:bidi="he-IL"/>
        </w:rPr>
      </w:pPr>
      <w:r w:rsidRPr="00F379B1">
        <w:rPr>
          <w:sz w:val="22"/>
          <w:szCs w:val="22"/>
          <w:rtl/>
          <w:lang w:bidi="ar-MA"/>
        </w:rPr>
        <w:t>ما الغاية من استعمال حجر خفان</w:t>
      </w:r>
    </w:p>
    <w:p w:rsidR="00024FE6" w:rsidRPr="00F379B1" w:rsidRDefault="00024FE6" w:rsidP="001D10E9">
      <w:pPr>
        <w:numPr>
          <w:ilvl w:val="0"/>
          <w:numId w:val="7"/>
        </w:numPr>
        <w:tabs>
          <w:tab w:val="clear" w:pos="900"/>
          <w:tab w:val="left" w:pos="284"/>
        </w:tabs>
        <w:bidi/>
        <w:ind w:left="0" w:firstLine="28"/>
        <w:rPr>
          <w:sz w:val="22"/>
          <w:szCs w:val="22"/>
          <w:lang w:bidi="he-IL"/>
        </w:rPr>
      </w:pPr>
      <w:r w:rsidRPr="00F379B1">
        <w:rPr>
          <w:rFonts w:hint="cs"/>
          <w:sz w:val="22"/>
          <w:szCs w:val="22"/>
          <w:rtl/>
          <w:lang w:bidi="ar-MA"/>
        </w:rPr>
        <w:t>2</w:t>
      </w:r>
      <w:r w:rsidRPr="00F379B1">
        <w:rPr>
          <w:sz w:val="22"/>
          <w:szCs w:val="22"/>
          <w:rtl/>
          <w:lang w:bidi="ar-MA"/>
        </w:rPr>
        <w:t xml:space="preserve">بعد الحصول على </w:t>
      </w:r>
      <w:r w:rsidR="001D10E9">
        <w:rPr>
          <w:sz w:val="22"/>
          <w:szCs w:val="22"/>
          <w:lang w:bidi="ar-MA"/>
        </w:rPr>
        <w:t>75 ml</w:t>
      </w:r>
      <w:r w:rsidR="001D10E9">
        <w:rPr>
          <w:rFonts w:hint="cs"/>
          <w:sz w:val="22"/>
          <w:szCs w:val="22"/>
          <w:rtl/>
          <w:lang w:val="en-US"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 xml:space="preserve">من القطارة نوقف التسخين ونضيف </w:t>
      </w:r>
      <w:r w:rsidRPr="00F379B1">
        <w:rPr>
          <w:position w:val="-10"/>
          <w:sz w:val="22"/>
          <w:szCs w:val="22"/>
          <w:lang w:bidi="ar-MA"/>
        </w:rPr>
        <w:object w:dxaOrig="340" w:dyaOrig="320">
          <v:shape id="_x0000_i1060" type="#_x0000_t75" style="width:16.9pt;height:16.3pt" o:ole="">
            <v:imagedata r:id="rId50" o:title=""/>
          </v:shape>
          <o:OLEObject Type="Embed" ProgID="Equation.3" ShapeID="_x0000_i1060" DrawAspect="Content" ObjectID="_1629726237" r:id="rId51"/>
        </w:object>
      </w:r>
      <w:r w:rsidRPr="00F379B1">
        <w:rPr>
          <w:sz w:val="22"/>
          <w:szCs w:val="22"/>
          <w:rtl/>
          <w:lang w:bidi="ar-MA"/>
        </w:rPr>
        <w:t xml:space="preserve">من كلورور الصوديوم إلى الكأس ثم نحرك جيدا </w:t>
      </w:r>
    </w:p>
    <w:p w:rsidR="00024FE6" w:rsidRPr="00F379B1" w:rsidRDefault="00024FE6" w:rsidP="00024FE6">
      <w:pPr>
        <w:tabs>
          <w:tab w:val="left" w:pos="720"/>
        </w:tabs>
        <w:bidi/>
        <w:ind w:left="104"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ما دور كلورور الصوديوم خلال هذه العملية</w:t>
      </w:r>
    </w:p>
    <w:p w:rsidR="00024FE6" w:rsidRPr="00F379B1" w:rsidRDefault="00024FE6" w:rsidP="001D10E9">
      <w:pPr>
        <w:tabs>
          <w:tab w:val="left" w:pos="104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 3– نصب محتوى الكأس في أنبوب التصفيق  ونضيف إليه </w:t>
      </w:r>
      <w:r w:rsidR="001D10E9">
        <w:rPr>
          <w:sz w:val="22"/>
          <w:szCs w:val="22"/>
          <w:lang w:bidi="ar-MA"/>
        </w:rPr>
        <w:t>50 ml</w:t>
      </w:r>
      <w:r w:rsidRPr="00F379B1">
        <w:rPr>
          <w:sz w:val="22"/>
          <w:szCs w:val="22"/>
          <w:rtl/>
          <w:lang w:bidi="ar-MA"/>
        </w:rPr>
        <w:t xml:space="preserve"> من الأثير ثم نحرك الخليط بشدة  ونتركه حتى يستقر وينفصل جزﺁه</w:t>
      </w:r>
    </w:p>
    <w:p w:rsidR="00024FE6" w:rsidRPr="00F379B1" w:rsidRDefault="00024FE6" w:rsidP="00024FE6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3 -1 ماهي الاحتياطات التي يجب اتخاذها أثناء عملية التصفيق </w:t>
      </w:r>
    </w:p>
    <w:p w:rsidR="00024FE6" w:rsidRPr="00F379B1" w:rsidRDefault="00024FE6" w:rsidP="00024FE6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3-2 علل استعمال الأثير</w:t>
      </w:r>
    </w:p>
    <w:p w:rsidR="00024FE6" w:rsidRPr="00F379B1" w:rsidRDefault="00024FE6" w:rsidP="00024FE6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3-3 ارسم تبيانة التصفيق مبينا موضع كل طور</w:t>
      </w:r>
    </w:p>
    <w:p w:rsidR="00024FE6" w:rsidRPr="00F379B1" w:rsidRDefault="00024FE6" w:rsidP="00024FE6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4- نأخذ الطور العضوي ونضيف إليه قليلا من كربونات البوتاسيوم اللامائي ثم نقوم بترشيح الطور العضوي المحصل عليه فنحصل على الزيت العطرية المطلوبة بعد التخلص من الأثير </w:t>
      </w:r>
    </w:p>
    <w:p w:rsidR="00024FE6" w:rsidRPr="00F379B1" w:rsidRDefault="00024FE6" w:rsidP="0070199D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4-1 ما معنى لفض لا</w:t>
      </w:r>
      <w:r w:rsidR="0070199D">
        <w:rPr>
          <w:sz w:val="22"/>
          <w:szCs w:val="22"/>
          <w:rtl/>
          <w:lang w:bidi="ar-MA"/>
        </w:rPr>
        <w:t>مائي</w:t>
      </w:r>
      <w:r w:rsidR="0070199D">
        <w:rPr>
          <w:rFonts w:hint="cs"/>
          <w:sz w:val="22"/>
          <w:szCs w:val="22"/>
          <w:rtl/>
          <w:lang w:bidi="ar-MA"/>
        </w:rPr>
        <w:t>.</w:t>
      </w:r>
    </w:p>
    <w:p w:rsidR="00024FE6" w:rsidRPr="00F379B1" w:rsidRDefault="00024FE6" w:rsidP="00024FE6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4-2 ما الهدف من إضافة كربونات البوتاسيوم</w:t>
      </w:r>
    </w:p>
    <w:p w:rsidR="00024FE6" w:rsidRDefault="00024FE6" w:rsidP="00024FE6">
      <w:pPr>
        <w:jc w:val="right"/>
        <w:rPr>
          <w:rFonts w:hint="cs"/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4-3 ارسم تركيبا تجريبيا لترشيح الخليط وأعط اسم كل جزء منه</w:t>
      </w:r>
      <w:r>
        <w:rPr>
          <w:rFonts w:hint="cs"/>
          <w:sz w:val="22"/>
          <w:szCs w:val="22"/>
          <w:rtl/>
          <w:lang w:bidi="ar-MA"/>
        </w:rPr>
        <w:t>.</w:t>
      </w:r>
    </w:p>
    <w:p w:rsidR="00024FE6" w:rsidRPr="00514DAA" w:rsidRDefault="00024FE6" w:rsidP="00F92009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رابع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 xml:space="preserve">1- دور المبرد هو تكثيف البخار المتصاعد من الحوجلة </w:t>
      </w:r>
      <w:r w:rsidR="001D10E9">
        <w:rPr>
          <w:rFonts w:hint="cs"/>
          <w:rtl/>
          <w:lang w:bidi="ar-MA"/>
        </w:rPr>
        <w:t>للحصول على القطارة.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2-1</w:t>
      </w:r>
      <w:r w:rsidR="001D10E9" w:rsidRPr="001D10E9">
        <w:rPr>
          <w:rFonts w:hint="cs"/>
          <w:rtl/>
          <w:lang w:bidi="ar-MA"/>
        </w:rPr>
        <w:t xml:space="preserve">- </w:t>
      </w:r>
      <w:r w:rsidRPr="001D10E9">
        <w:rPr>
          <w:rFonts w:hint="cs"/>
          <w:rtl/>
          <w:lang w:bidi="ar-MA"/>
        </w:rPr>
        <w:t xml:space="preserve"> يستعمل حجر خفان لتفادي</w:t>
      </w:r>
      <w:r w:rsidR="001D10E9">
        <w:rPr>
          <w:rFonts w:hint="cs"/>
          <w:rtl/>
          <w:lang w:bidi="ar-MA"/>
        </w:rPr>
        <w:t xml:space="preserve"> صعود محتوى الحوجلة عند الغليان.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2-</w:t>
      </w:r>
      <w:r w:rsidR="001D10E9" w:rsidRPr="001D10E9">
        <w:rPr>
          <w:rFonts w:hint="cs"/>
          <w:rtl/>
          <w:lang w:bidi="ar-MA"/>
        </w:rPr>
        <w:t xml:space="preserve"> </w:t>
      </w:r>
      <w:r w:rsidRPr="001D10E9">
        <w:rPr>
          <w:rFonts w:hint="cs"/>
          <w:rtl/>
          <w:lang w:bidi="ar-MA"/>
        </w:rPr>
        <w:t>2</w:t>
      </w:r>
      <w:r w:rsidR="001D10E9" w:rsidRPr="001D10E9">
        <w:rPr>
          <w:rFonts w:hint="cs"/>
          <w:rtl/>
          <w:lang w:bidi="ar-MA"/>
        </w:rPr>
        <w:t xml:space="preserve">- </w:t>
      </w:r>
      <w:r w:rsidRPr="001D10E9">
        <w:rPr>
          <w:rFonts w:hint="cs"/>
          <w:rtl/>
          <w:lang w:bidi="ar-MA"/>
        </w:rPr>
        <w:t>تذوب الزيت العطرية للخزامى قليلا في الماء لكنها لا تذوب في الماء المالح ( كلورور الصوديوم ) لدى فان إضافة كلورور الصوديوم يساعد ع</w:t>
      </w:r>
      <w:r w:rsidR="001D10E9">
        <w:rPr>
          <w:rFonts w:hint="cs"/>
          <w:rtl/>
          <w:lang w:bidi="ar-MA"/>
        </w:rPr>
        <w:t>لى فصل الزيت العطرية عن الماء.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3- 1</w:t>
      </w:r>
      <w:r w:rsidR="001D10E9" w:rsidRPr="001D10E9">
        <w:rPr>
          <w:rFonts w:hint="cs"/>
          <w:rtl/>
          <w:lang w:bidi="ar-MA"/>
        </w:rPr>
        <w:t>-</w:t>
      </w:r>
      <w:r w:rsidRPr="001D10E9">
        <w:rPr>
          <w:rFonts w:hint="cs"/>
          <w:rtl/>
          <w:lang w:bidi="ar-MA"/>
        </w:rPr>
        <w:t xml:space="preserve"> الاحتياطات التي يجب إتباعها هي , التحريك جيدا مع الحرص على فتح الصنبور من حين </w:t>
      </w:r>
      <w:r w:rsidR="001D10E9">
        <w:rPr>
          <w:rFonts w:hint="cs"/>
          <w:rtl/>
          <w:lang w:bidi="ar-MA"/>
        </w:rPr>
        <w:t>لآخر للتخلص من الغازات المتكونة.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3-2</w:t>
      </w:r>
      <w:r w:rsidR="001D10E9" w:rsidRPr="001D10E9">
        <w:rPr>
          <w:rFonts w:hint="cs"/>
          <w:rtl/>
          <w:lang w:bidi="ar-MA"/>
        </w:rPr>
        <w:t>-</w:t>
      </w:r>
      <w:r w:rsidRPr="001D10E9">
        <w:rPr>
          <w:rFonts w:hint="cs"/>
          <w:rtl/>
          <w:lang w:bidi="ar-MA"/>
        </w:rPr>
        <w:t xml:space="preserve"> نستعمل الإثير كمذيب لان الزيت العطرية تذوب فيه بشكل جيد و غير قابل للامتزاج مع الماء ويتبخر سريعا في</w:t>
      </w:r>
      <w:r w:rsidR="001D10E9">
        <w:rPr>
          <w:rFonts w:hint="cs"/>
          <w:rtl/>
          <w:lang w:bidi="ar-MA"/>
        </w:rPr>
        <w:t xml:space="preserve"> الظروف النظامية للحرارة والضغط.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3-3</w:t>
      </w:r>
      <w:r w:rsidR="001D10E9" w:rsidRPr="001D10E9">
        <w:rPr>
          <w:rFonts w:hint="cs"/>
          <w:rtl/>
          <w:lang w:bidi="ar-MA"/>
        </w:rPr>
        <w:t>-</w:t>
      </w:r>
      <w:r w:rsidRPr="001D10E9">
        <w:rPr>
          <w:rFonts w:hint="cs"/>
          <w:rtl/>
          <w:lang w:bidi="ar-MA"/>
        </w:rPr>
        <w:t xml:space="preserve"> انظر الشكل 1</w:t>
      </w:r>
      <w:r w:rsidR="001D10E9">
        <w:rPr>
          <w:rFonts w:hint="cs"/>
          <w:rtl/>
          <w:lang w:bidi="ar-MA"/>
        </w:rPr>
        <w:t>.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4-1</w:t>
      </w:r>
      <w:r w:rsidR="001D10E9" w:rsidRPr="001D10E9">
        <w:rPr>
          <w:rFonts w:hint="cs"/>
          <w:rtl/>
          <w:lang w:bidi="ar-MA"/>
        </w:rPr>
        <w:t>-</w:t>
      </w:r>
      <w:r w:rsidRPr="001D10E9">
        <w:rPr>
          <w:rFonts w:hint="cs"/>
          <w:rtl/>
          <w:lang w:bidi="ar-MA"/>
        </w:rPr>
        <w:t xml:space="preserve"> معنى لا مائي هو انه لا يحتوي على الماء </w:t>
      </w:r>
      <w:r w:rsidR="001D10E9">
        <w:rPr>
          <w:rFonts w:hint="cs"/>
          <w:rtl/>
          <w:lang w:bidi="ar-MA"/>
        </w:rPr>
        <w:t xml:space="preserve"> أو أن الماء ليس من احد مكوناته.</w:t>
      </w:r>
    </w:p>
    <w:p w:rsidR="00024FE6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4-2</w:t>
      </w:r>
      <w:r w:rsidR="001D10E9" w:rsidRPr="001D10E9">
        <w:rPr>
          <w:rFonts w:hint="cs"/>
          <w:rtl/>
          <w:lang w:bidi="ar-MA"/>
        </w:rPr>
        <w:t>-</w:t>
      </w:r>
      <w:r w:rsidRPr="001D10E9">
        <w:rPr>
          <w:rFonts w:hint="cs"/>
          <w:rtl/>
          <w:lang w:bidi="ar-MA"/>
        </w:rPr>
        <w:t xml:space="preserve"> الهدف من إضافة كربونات البوتاسيوم</w:t>
      </w:r>
      <w:r w:rsidR="001D10E9">
        <w:rPr>
          <w:rFonts w:hint="cs"/>
          <w:rtl/>
          <w:lang w:bidi="ar-MA"/>
        </w:rPr>
        <w:t xml:space="preserve"> هو تجفيف الطور العضوي من الماء.</w:t>
      </w:r>
    </w:p>
    <w:p w:rsidR="004C4C5D" w:rsidRPr="001D10E9" w:rsidRDefault="00024FE6" w:rsidP="001D10E9">
      <w:pPr>
        <w:bidi/>
        <w:jc w:val="both"/>
        <w:rPr>
          <w:rFonts w:hint="cs"/>
          <w:rtl/>
          <w:lang w:bidi="ar-MA"/>
        </w:rPr>
      </w:pPr>
      <w:r w:rsidRPr="001D10E9">
        <w:rPr>
          <w:rFonts w:hint="cs"/>
          <w:rtl/>
          <w:lang w:bidi="ar-MA"/>
        </w:rPr>
        <w:t>4-3</w:t>
      </w:r>
      <w:r w:rsidR="001D10E9" w:rsidRPr="001D10E9">
        <w:rPr>
          <w:rFonts w:hint="cs"/>
          <w:rtl/>
          <w:lang w:bidi="ar-MA"/>
        </w:rPr>
        <w:t>-</w:t>
      </w:r>
      <w:r w:rsidRPr="001D10E9">
        <w:rPr>
          <w:rFonts w:hint="cs"/>
          <w:rtl/>
          <w:lang w:bidi="ar-MA"/>
        </w:rPr>
        <w:t xml:space="preserve"> انظر الشكل</w:t>
      </w:r>
      <w:r w:rsidR="005D75B7" w:rsidRPr="001D10E9">
        <w:rPr>
          <w:rFonts w:hint="cs"/>
          <w:rtl/>
          <w:lang w:bidi="ar-MA"/>
        </w:rPr>
        <w:t xml:space="preserve"> 2</w:t>
      </w:r>
      <w:r w:rsidR="001D10E9">
        <w:rPr>
          <w:rFonts w:hint="cs"/>
          <w:rtl/>
          <w:lang w:bidi="ar-MA"/>
        </w:rPr>
        <w:t>.</w:t>
      </w:r>
    </w:p>
    <w:p w:rsidR="00024FE6" w:rsidRPr="00F379B1" w:rsidRDefault="001D10E9" w:rsidP="005D75B7">
      <w:pPr>
        <w:bidi/>
        <w:jc w:val="center"/>
        <w:rPr>
          <w:rFonts w:hint="cs"/>
          <w:sz w:val="22"/>
          <w:szCs w:val="22"/>
          <w:rtl/>
          <w:lang w:bidi="ar-MA"/>
        </w:rPr>
      </w:pPr>
      <w:r w:rsidRPr="00F379B1">
        <w:rPr>
          <w:sz w:val="22"/>
          <w:szCs w:val="22"/>
        </w:rPr>
        <w:object w:dxaOrig="8820" w:dyaOrig="3690">
          <v:shape id="_x0000_i1061" type="#_x0000_t75" style="width:284.25pt;height:125.2pt" o:ole="">
            <v:imagedata r:id="rId52" o:title=""/>
          </v:shape>
          <o:OLEObject Type="Embed" ProgID="PBrush" ShapeID="_x0000_i1061" DrawAspect="Content" ObjectID="_1629726238" r:id="rId53"/>
        </w:object>
      </w:r>
    </w:p>
    <w:p w:rsidR="00FB17FE" w:rsidRPr="00514DAA" w:rsidRDefault="005D75B7" w:rsidP="00F92009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خامس</w:t>
      </w:r>
    </w:p>
    <w:p w:rsidR="005D75B7" w:rsidRPr="00F379B1" w:rsidRDefault="005D75B7" w:rsidP="004E5F48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النوع الكيميائي المسئول عن رائحة ومذاق احد مكونات اللوز المر الطبيعي والذي نرمز له </w:t>
      </w:r>
      <w:r w:rsidR="004E5F48">
        <w:rPr>
          <w:sz w:val="22"/>
          <w:szCs w:val="22"/>
          <w:lang w:bidi="ar-MA"/>
        </w:rPr>
        <w:t>(AA)</w:t>
      </w:r>
      <w:r w:rsidR="004E5F48">
        <w:rPr>
          <w:rFonts w:hint="cs"/>
          <w:sz w:val="22"/>
          <w:szCs w:val="22"/>
          <w:rtl/>
          <w:lang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 xml:space="preserve">هو </w:t>
      </w:r>
      <w:r w:rsidRPr="00F379B1">
        <w:rPr>
          <w:position w:val="-10"/>
          <w:sz w:val="22"/>
          <w:szCs w:val="22"/>
          <w:lang w:bidi="ar-MA"/>
        </w:rPr>
        <w:object w:dxaOrig="1420" w:dyaOrig="320">
          <v:shape id="_x0000_i1062" type="#_x0000_t75" style="width:70.75pt;height:16.3pt" o:ole="">
            <v:imagedata r:id="rId54" o:title=""/>
          </v:shape>
          <o:OLEObject Type="Embed" ProgID="Equation.3" ShapeID="_x0000_i1062" DrawAspect="Content" ObjectID="_1629726239" r:id="rId55"/>
        </w:object>
      </w:r>
      <w:r w:rsidRPr="00F379B1">
        <w:rPr>
          <w:sz w:val="22"/>
          <w:szCs w:val="22"/>
          <w:rtl/>
          <w:lang w:bidi="ar-MA"/>
        </w:rPr>
        <w:t xml:space="preserve">والذي نرمز له اختصارا </w:t>
      </w:r>
      <w:r w:rsidR="004E5F48">
        <w:rPr>
          <w:sz w:val="22"/>
          <w:szCs w:val="22"/>
          <w:lang w:bidi="ar-MA"/>
        </w:rPr>
        <w:t>B</w:t>
      </w:r>
      <w:r w:rsidRPr="00F379B1">
        <w:rPr>
          <w:sz w:val="22"/>
          <w:szCs w:val="22"/>
          <w:rtl/>
          <w:lang w:bidi="ar-MA"/>
        </w:rPr>
        <w:t xml:space="preserve"> ولكلفته نحضره في المختبر و نسميه البنزالد</w:t>
      </w:r>
      <w:r w:rsidRPr="00F379B1">
        <w:rPr>
          <w:rFonts w:hint="cs"/>
          <w:sz w:val="22"/>
          <w:szCs w:val="22"/>
          <w:rtl/>
          <w:lang w:bidi="ar-MA"/>
        </w:rPr>
        <w:t>ه</w:t>
      </w:r>
      <w:r w:rsidRPr="00F379B1">
        <w:rPr>
          <w:sz w:val="22"/>
          <w:szCs w:val="22"/>
          <w:rtl/>
          <w:lang w:bidi="ar-MA"/>
        </w:rPr>
        <w:t xml:space="preserve">يد التجاري </w:t>
      </w:r>
    </w:p>
    <w:p w:rsidR="005D75B7" w:rsidRPr="00F379B1" w:rsidRDefault="005D75B7" w:rsidP="005D75B7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نريد التحقق من صحة لصيقة لشراب كتب عليها "شراب من مستخلص اللوز الطبيعي" </w:t>
      </w:r>
    </w:p>
    <w:p w:rsidR="005D75B7" w:rsidRPr="004E5F48" w:rsidRDefault="005D75B7" w:rsidP="004E5F48">
      <w:pPr>
        <w:tabs>
          <w:tab w:val="left" w:pos="720"/>
        </w:tabs>
        <w:bidi/>
        <w:rPr>
          <w:rFonts w:hint="cs"/>
          <w:sz w:val="22"/>
          <w:szCs w:val="22"/>
          <w:rtl/>
          <w:lang w:val="en-US" w:bidi="ar-MA"/>
        </w:rPr>
      </w:pPr>
      <w:r w:rsidRPr="00F379B1">
        <w:rPr>
          <w:rFonts w:hint="cs"/>
          <w:sz w:val="22"/>
          <w:szCs w:val="22"/>
          <w:rtl/>
          <w:lang w:bidi="ar-MA"/>
        </w:rPr>
        <w:t>نأخذ</w:t>
      </w:r>
      <w:r w:rsidRPr="00F379B1">
        <w:rPr>
          <w:sz w:val="22"/>
          <w:szCs w:val="22"/>
          <w:rtl/>
          <w:lang w:bidi="ar-MA"/>
        </w:rPr>
        <w:t xml:space="preserve"> </w:t>
      </w:r>
      <w:r w:rsidR="004E5F48">
        <w:rPr>
          <w:sz w:val="22"/>
          <w:szCs w:val="22"/>
          <w:lang w:bidi="ar-MA"/>
        </w:rPr>
        <w:t>10 ml</w:t>
      </w:r>
      <w:r w:rsidR="004E5F48">
        <w:rPr>
          <w:rFonts w:hint="cs"/>
          <w:sz w:val="22"/>
          <w:szCs w:val="22"/>
          <w:rtl/>
          <w:lang w:val="en-US" w:bidi="ar-MA"/>
        </w:rPr>
        <w:t xml:space="preserve"> </w:t>
      </w:r>
      <w:r w:rsidRPr="00F379B1">
        <w:rPr>
          <w:sz w:val="22"/>
          <w:szCs w:val="22"/>
          <w:rtl/>
          <w:lang w:bidi="ar-MA"/>
        </w:rPr>
        <w:t xml:space="preserve">من الشراب ونضيف إليه مذيب عضوي ونعزل الطور العضوي عن الطور المائي </w:t>
      </w:r>
      <w:r w:rsidRPr="00F379B1">
        <w:rPr>
          <w:rFonts w:hint="cs"/>
          <w:sz w:val="22"/>
          <w:szCs w:val="22"/>
          <w:rtl/>
          <w:lang w:bidi="ar-MA"/>
        </w:rPr>
        <w:t>ف</w:t>
      </w:r>
      <w:r w:rsidRPr="00F379B1">
        <w:rPr>
          <w:sz w:val="22"/>
          <w:szCs w:val="22"/>
          <w:rtl/>
          <w:lang w:bidi="ar-MA"/>
        </w:rPr>
        <w:t xml:space="preserve">نحصل على السائل </w:t>
      </w:r>
      <w:r w:rsidR="004E5F48">
        <w:rPr>
          <w:sz w:val="22"/>
          <w:szCs w:val="22"/>
          <w:lang w:bidi="ar-MA"/>
        </w:rPr>
        <w:t>S</w:t>
      </w:r>
      <w:r w:rsidR="004E5F48">
        <w:rPr>
          <w:rFonts w:hint="cs"/>
          <w:sz w:val="22"/>
          <w:szCs w:val="22"/>
          <w:rtl/>
          <w:lang w:val="en-US" w:bidi="ar-MA"/>
        </w:rPr>
        <w:t>.</w:t>
      </w:r>
    </w:p>
    <w:p w:rsidR="005D75B7" w:rsidRPr="00F379B1" w:rsidRDefault="004E5F48" w:rsidP="004E5F48">
      <w:p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lang w:bidi="ar-MA"/>
        </w:rPr>
        <w:pict>
          <v:shape id="_x0000_s1037" type="#_x0000_t202" style="position:absolute;left:0;text-align:left;margin-left:-13.5pt;margin-top:1.9pt;width:116.45pt;height:162.5pt;z-index:251658240;mso-wrap-style:none" strokecolor="white">
            <v:textbox style="mso-fit-shape-to-text:t">
              <w:txbxContent>
                <w:p w:rsidR="005D75B7" w:rsidRPr="00686DD0" w:rsidRDefault="0090569A" w:rsidP="005D75B7">
                  <w:pPr>
                    <w:tabs>
                      <w:tab w:val="left" w:pos="720"/>
                    </w:tabs>
                    <w:bidi/>
                    <w:spacing w:line="360" w:lineRule="auto"/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288415" cy="1860550"/>
                        <wp:effectExtent l="19050" t="0" r="6985" b="0"/>
                        <wp:docPr id="132" name="Image 1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8415" cy="1860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5D75B7" w:rsidRPr="00F379B1">
        <w:rPr>
          <w:sz w:val="22"/>
          <w:szCs w:val="22"/>
          <w:rtl/>
          <w:lang w:bidi="ar-MA"/>
        </w:rPr>
        <w:t xml:space="preserve">التحليل بواسطة </w:t>
      </w:r>
      <w:r>
        <w:rPr>
          <w:sz w:val="22"/>
          <w:szCs w:val="22"/>
          <w:lang w:bidi="ar-MA"/>
        </w:rPr>
        <w:t>CCM</w:t>
      </w:r>
      <w:r w:rsidR="005D75B7" w:rsidRPr="00F379B1">
        <w:rPr>
          <w:sz w:val="22"/>
          <w:szCs w:val="22"/>
          <w:rtl/>
          <w:lang w:bidi="ar-MA"/>
        </w:rPr>
        <w:t xml:space="preserve"> يعطي الوثيقة التالية</w:t>
      </w:r>
    </w:p>
    <w:p w:rsidR="005D75B7" w:rsidRPr="00F379B1" w:rsidRDefault="005D75B7" w:rsidP="005D75B7">
      <w:pPr>
        <w:numPr>
          <w:ilvl w:val="0"/>
          <w:numId w:val="9"/>
        </w:num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>كم عدد مكونات الشراب</w:t>
      </w:r>
      <w:r w:rsidRPr="00F379B1">
        <w:rPr>
          <w:position w:val="-6"/>
          <w:sz w:val="22"/>
          <w:szCs w:val="22"/>
          <w:lang w:bidi="ar-MA"/>
        </w:rPr>
        <w:object w:dxaOrig="220" w:dyaOrig="279">
          <v:shape id="_x0000_i1063" type="#_x0000_t75" style="width:11.25pt;height:13.75pt" o:ole="">
            <v:imagedata r:id="rId57" o:title=""/>
          </v:shape>
          <o:OLEObject Type="Embed" ProgID="Equation.3" ShapeID="_x0000_i1063" DrawAspect="Content" ObjectID="_1629726240" r:id="rId58"/>
        </w:object>
      </w:r>
      <w:r w:rsidRPr="00F379B1">
        <w:rPr>
          <w:sz w:val="22"/>
          <w:szCs w:val="22"/>
          <w:rtl/>
          <w:lang w:bidi="ar-MA"/>
        </w:rPr>
        <w:t xml:space="preserve"> واللوز الطبيعي </w:t>
      </w:r>
    </w:p>
    <w:p w:rsidR="005D75B7" w:rsidRPr="00F379B1" w:rsidRDefault="005D75B7" w:rsidP="004E5F48">
      <w:pPr>
        <w:numPr>
          <w:ilvl w:val="0"/>
          <w:numId w:val="9"/>
        </w:numPr>
        <w:tabs>
          <w:tab w:val="left" w:pos="720"/>
        </w:tabs>
        <w:bidi/>
        <w:rPr>
          <w:sz w:val="22"/>
          <w:szCs w:val="22"/>
          <w:lang w:bidi="ar-MA"/>
        </w:rPr>
      </w:pPr>
      <w:r w:rsidRPr="00F379B1">
        <w:rPr>
          <w:sz w:val="22"/>
          <w:szCs w:val="22"/>
          <w:rtl/>
          <w:lang w:bidi="ar-MA"/>
        </w:rPr>
        <w:t>هل مستخلص اللوز الطبيعي</w:t>
      </w:r>
      <w:r w:rsidR="004E5F48">
        <w:rPr>
          <w:sz w:val="22"/>
          <w:szCs w:val="22"/>
          <w:lang w:bidi="ar-MA"/>
        </w:rPr>
        <w:t xml:space="preserve">(AA) </w:t>
      </w:r>
      <w:r w:rsidRPr="00F379B1">
        <w:rPr>
          <w:sz w:val="22"/>
          <w:szCs w:val="22"/>
          <w:rtl/>
          <w:lang w:bidi="ar-MA"/>
        </w:rPr>
        <w:t xml:space="preserve"> والشراب يحتويان على </w:t>
      </w:r>
      <w:r w:rsidR="004E5F48">
        <w:rPr>
          <w:sz w:val="22"/>
          <w:szCs w:val="22"/>
          <w:lang w:bidi="ar-MA"/>
        </w:rPr>
        <w:t>B</w:t>
      </w:r>
      <w:r w:rsidRPr="00F379B1">
        <w:rPr>
          <w:sz w:val="22"/>
          <w:szCs w:val="22"/>
          <w:rtl/>
          <w:lang w:bidi="ar-MA"/>
        </w:rPr>
        <w:t xml:space="preserve"> علل جوابك</w:t>
      </w:r>
    </w:p>
    <w:tbl>
      <w:tblPr>
        <w:tblpPr w:leftFromText="141" w:rightFromText="141" w:vertAnchor="text" w:horzAnchor="page" w:tblpXSpec="center" w:tblpY="715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1"/>
        <w:gridCol w:w="1041"/>
        <w:gridCol w:w="1041"/>
        <w:gridCol w:w="1606"/>
      </w:tblGrid>
      <w:tr w:rsidR="005D75B7" w:rsidRPr="00F379B1" w:rsidTr="0075679B">
        <w:trPr>
          <w:trHeight w:val="226"/>
        </w:trPr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الإثير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الكحول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الماء</w:t>
            </w:r>
          </w:p>
        </w:tc>
        <w:tc>
          <w:tcPr>
            <w:tcW w:w="1606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</w:p>
        </w:tc>
      </w:tr>
      <w:tr w:rsidR="005D75B7" w:rsidRPr="00F379B1" w:rsidTr="0075679B">
        <w:trPr>
          <w:trHeight w:val="226"/>
        </w:trPr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lang w:bidi="ar-MA"/>
              </w:rPr>
              <w:t>0.71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sz w:val="22"/>
                <w:szCs w:val="22"/>
                <w:rtl/>
                <w:lang w:bidi="ar-MA"/>
              </w:rPr>
            </w:pPr>
            <w:r w:rsidRPr="00F379B1">
              <w:rPr>
                <w:sz w:val="22"/>
                <w:szCs w:val="22"/>
                <w:lang w:bidi="ar-MA"/>
              </w:rPr>
              <w:t>0.80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sz w:val="22"/>
                <w:szCs w:val="22"/>
                <w:lang w:bidi="ar-MA"/>
              </w:rPr>
            </w:pPr>
            <w:r w:rsidRPr="00F379B1">
              <w:rPr>
                <w:sz w:val="22"/>
                <w:szCs w:val="22"/>
                <w:lang w:bidi="ar-MA"/>
              </w:rPr>
              <w:t>1,0</w:t>
            </w:r>
          </w:p>
        </w:tc>
        <w:tc>
          <w:tcPr>
            <w:tcW w:w="1606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الكثافة</w:t>
            </w:r>
          </w:p>
        </w:tc>
      </w:tr>
      <w:tr w:rsidR="005D75B7" w:rsidRPr="00F379B1" w:rsidTr="0075679B">
        <w:trPr>
          <w:trHeight w:val="226"/>
        </w:trPr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جيدة جدا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جيدة جدا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جيدة</w:t>
            </w:r>
          </w:p>
        </w:tc>
        <w:tc>
          <w:tcPr>
            <w:tcW w:w="1606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sz w:val="22"/>
                <w:szCs w:val="22"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ذوبانية</w:t>
            </w:r>
            <w:r w:rsidRPr="00F379B1">
              <w:rPr>
                <w:sz w:val="22"/>
                <w:szCs w:val="22"/>
                <w:lang w:bidi="ar-MA"/>
              </w:rPr>
              <w:t>(B)</w:t>
            </w:r>
          </w:p>
        </w:tc>
      </w:tr>
      <w:tr w:rsidR="005D75B7" w:rsidRPr="00F379B1" w:rsidTr="0075679B">
        <w:trPr>
          <w:trHeight w:val="226"/>
        </w:trPr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لا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نعم</w:t>
            </w:r>
          </w:p>
        </w:tc>
        <w:tc>
          <w:tcPr>
            <w:tcW w:w="1041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---</w:t>
            </w:r>
          </w:p>
        </w:tc>
        <w:tc>
          <w:tcPr>
            <w:tcW w:w="1606" w:type="dxa"/>
            <w:shd w:val="clear" w:color="auto" w:fill="auto"/>
          </w:tcPr>
          <w:p w:rsidR="005D75B7" w:rsidRPr="00F379B1" w:rsidRDefault="005D75B7" w:rsidP="0075679B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F379B1">
              <w:rPr>
                <w:rFonts w:hint="cs"/>
                <w:sz w:val="22"/>
                <w:szCs w:val="22"/>
                <w:rtl/>
                <w:lang w:bidi="ar-MA"/>
              </w:rPr>
              <w:t>الامتزاج مع الماء</w:t>
            </w:r>
          </w:p>
        </w:tc>
      </w:tr>
    </w:tbl>
    <w:p w:rsidR="005D75B7" w:rsidRPr="00F379B1" w:rsidRDefault="005D75B7" w:rsidP="004E5F48">
      <w:pPr>
        <w:numPr>
          <w:ilvl w:val="0"/>
          <w:numId w:val="9"/>
        </w:numPr>
        <w:tabs>
          <w:tab w:val="left" w:pos="720"/>
        </w:tabs>
        <w:bidi/>
        <w:rPr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t xml:space="preserve"> اعتمادا على الجدول التالي أي مذيب </w:t>
      </w:r>
      <w:r w:rsidRPr="00F379B1">
        <w:rPr>
          <w:rFonts w:hint="cs"/>
          <w:sz w:val="22"/>
          <w:szCs w:val="22"/>
          <w:rtl/>
          <w:lang w:bidi="ar-MA"/>
        </w:rPr>
        <w:t>أكثر</w:t>
      </w:r>
      <w:r w:rsidRPr="00F379B1">
        <w:rPr>
          <w:sz w:val="22"/>
          <w:szCs w:val="22"/>
          <w:rtl/>
          <w:lang w:bidi="ar-MA"/>
        </w:rPr>
        <w:t xml:space="preserve"> ملائمة لاستخراج </w:t>
      </w:r>
      <w:r w:rsidR="004E5F48">
        <w:rPr>
          <w:sz w:val="22"/>
          <w:szCs w:val="22"/>
          <w:lang w:bidi="ar-MA"/>
        </w:rPr>
        <w:t>B</w:t>
      </w:r>
      <w:r w:rsidRPr="00F379B1">
        <w:rPr>
          <w:sz w:val="22"/>
          <w:szCs w:val="22"/>
          <w:rtl/>
          <w:lang w:bidi="ar-MA"/>
        </w:rPr>
        <w:t xml:space="preserve"> علل جوابك</w:t>
      </w:r>
    </w:p>
    <w:p w:rsidR="005D75B7" w:rsidRPr="00F379B1" w:rsidRDefault="005D75B7" w:rsidP="00712DCD">
      <w:pPr>
        <w:jc w:val="right"/>
        <w:rPr>
          <w:sz w:val="22"/>
          <w:szCs w:val="22"/>
          <w:rtl/>
          <w:lang w:bidi="ar-MA"/>
        </w:rPr>
      </w:pPr>
    </w:p>
    <w:p w:rsidR="00FB17FE" w:rsidRDefault="00FB17FE" w:rsidP="00FB17FE">
      <w:pPr>
        <w:jc w:val="right"/>
        <w:rPr>
          <w:rFonts w:hint="cs"/>
          <w:sz w:val="22"/>
          <w:szCs w:val="22"/>
          <w:rtl/>
          <w:lang w:bidi="ar-MA"/>
        </w:rPr>
      </w:pPr>
    </w:p>
    <w:p w:rsidR="005D75B7" w:rsidRDefault="005D75B7" w:rsidP="00FB17FE">
      <w:pPr>
        <w:jc w:val="right"/>
        <w:rPr>
          <w:rFonts w:hint="cs"/>
          <w:sz w:val="22"/>
          <w:szCs w:val="22"/>
          <w:rtl/>
          <w:lang w:bidi="ar-MA"/>
        </w:rPr>
      </w:pPr>
    </w:p>
    <w:p w:rsidR="005D75B7" w:rsidRDefault="005D75B7" w:rsidP="00FB17FE">
      <w:pPr>
        <w:jc w:val="right"/>
        <w:rPr>
          <w:rFonts w:hint="cs"/>
          <w:sz w:val="22"/>
          <w:szCs w:val="22"/>
          <w:rtl/>
          <w:lang w:bidi="ar-MA"/>
        </w:rPr>
      </w:pPr>
    </w:p>
    <w:p w:rsidR="005D75B7" w:rsidRDefault="005D75B7" w:rsidP="00FB17FE">
      <w:pPr>
        <w:jc w:val="right"/>
        <w:rPr>
          <w:rFonts w:hint="cs"/>
          <w:sz w:val="22"/>
          <w:szCs w:val="22"/>
          <w:rtl/>
          <w:lang w:bidi="ar-MA"/>
        </w:rPr>
      </w:pPr>
    </w:p>
    <w:p w:rsidR="005D75B7" w:rsidRDefault="005D75B7" w:rsidP="00FB17FE">
      <w:pPr>
        <w:jc w:val="right"/>
        <w:rPr>
          <w:rFonts w:hint="cs"/>
          <w:sz w:val="22"/>
          <w:szCs w:val="22"/>
          <w:rtl/>
          <w:lang w:bidi="ar-MA"/>
        </w:rPr>
      </w:pPr>
    </w:p>
    <w:p w:rsidR="00514DAA" w:rsidRDefault="00514DAA" w:rsidP="00FB17FE">
      <w:pPr>
        <w:jc w:val="right"/>
        <w:rPr>
          <w:rFonts w:hint="cs"/>
          <w:sz w:val="22"/>
          <w:szCs w:val="22"/>
          <w:rtl/>
          <w:lang w:bidi="ar-MA"/>
        </w:rPr>
      </w:pPr>
    </w:p>
    <w:p w:rsidR="005D75B7" w:rsidRPr="00514DAA" w:rsidRDefault="005D75B7" w:rsidP="00F92009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خامس</w:t>
      </w:r>
    </w:p>
    <w:p w:rsidR="005D75B7" w:rsidRPr="00F379B1" w:rsidRDefault="005D75B7" w:rsidP="001D10E9">
      <w:pPr>
        <w:bidi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1- يتكون الشراب </w:t>
      </w:r>
      <w:r w:rsidR="001D10E9">
        <w:rPr>
          <w:sz w:val="22"/>
          <w:szCs w:val="22"/>
          <w:lang w:bidi="ar-MA"/>
        </w:rPr>
        <w:t>S</w:t>
      </w:r>
      <w:r w:rsidRPr="00F379B1">
        <w:rPr>
          <w:rFonts w:hint="cs"/>
          <w:sz w:val="22"/>
          <w:szCs w:val="22"/>
          <w:rtl/>
          <w:lang w:bidi="ar-MA"/>
        </w:rPr>
        <w:t xml:space="preserve"> من ثلاث مكونات واللوز الطبيعي من ثلاث عناصر </w:t>
      </w:r>
    </w:p>
    <w:p w:rsidR="005D75B7" w:rsidRPr="001D10E9" w:rsidRDefault="005D75B7" w:rsidP="001D10E9">
      <w:pPr>
        <w:bidi/>
        <w:rPr>
          <w:rFonts w:hint="cs"/>
          <w:sz w:val="22"/>
          <w:szCs w:val="22"/>
          <w:rtl/>
          <w:lang w:val="en-US"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2- من خلال وثيقة التحليل الكروماتوغرافي يتضح ان مستخلص اللوز الطبيعي والشراب يحتويان على العنصر </w:t>
      </w:r>
      <w:r w:rsidR="001D10E9">
        <w:rPr>
          <w:sz w:val="22"/>
          <w:szCs w:val="22"/>
          <w:lang w:bidi="ar-MA"/>
        </w:rPr>
        <w:t>B</w:t>
      </w:r>
      <w:r w:rsidR="001D10E9">
        <w:rPr>
          <w:rFonts w:hint="cs"/>
          <w:sz w:val="22"/>
          <w:szCs w:val="22"/>
          <w:rtl/>
          <w:lang w:val="en-US" w:bidi="ar-MA"/>
        </w:rPr>
        <w:t xml:space="preserve"> </w:t>
      </w:r>
      <w:r w:rsidRPr="00F379B1">
        <w:rPr>
          <w:rFonts w:hint="cs"/>
          <w:sz w:val="22"/>
          <w:szCs w:val="22"/>
          <w:rtl/>
          <w:lang w:bidi="ar-MA"/>
        </w:rPr>
        <w:t xml:space="preserve">لان الوثيقة تبين أن هناك ثلاث بقع توجد على نفس الارتفاع بقعة من </w:t>
      </w:r>
      <w:r w:rsidR="001D10E9">
        <w:rPr>
          <w:sz w:val="22"/>
          <w:szCs w:val="22"/>
          <w:lang w:bidi="ar-MA"/>
        </w:rPr>
        <w:t>(AA)</w:t>
      </w:r>
      <w:r w:rsidRPr="00F379B1">
        <w:rPr>
          <w:rFonts w:hint="cs"/>
          <w:sz w:val="22"/>
          <w:szCs w:val="22"/>
          <w:rtl/>
          <w:lang w:bidi="ar-MA"/>
        </w:rPr>
        <w:t xml:space="preserve"> وبقعة من</w:t>
      </w:r>
      <w:r w:rsidR="001D10E9">
        <w:rPr>
          <w:rFonts w:hint="cs"/>
          <w:sz w:val="22"/>
          <w:szCs w:val="22"/>
          <w:rtl/>
          <w:lang w:bidi="ar-MA"/>
        </w:rPr>
        <w:t xml:space="preserve"> </w:t>
      </w:r>
      <w:r w:rsidR="001D10E9">
        <w:rPr>
          <w:sz w:val="22"/>
          <w:szCs w:val="22"/>
          <w:lang w:bidi="ar-MA"/>
        </w:rPr>
        <w:t>S</w:t>
      </w:r>
      <w:r w:rsidR="001D10E9">
        <w:rPr>
          <w:rFonts w:hint="cs"/>
          <w:sz w:val="22"/>
          <w:szCs w:val="22"/>
          <w:rtl/>
          <w:lang w:val="en-US" w:bidi="ar-MA"/>
        </w:rPr>
        <w:t xml:space="preserve"> </w:t>
      </w:r>
      <w:r w:rsidRPr="00F379B1">
        <w:rPr>
          <w:rFonts w:hint="cs"/>
          <w:sz w:val="22"/>
          <w:szCs w:val="22"/>
          <w:rtl/>
          <w:lang w:bidi="ar-MA"/>
        </w:rPr>
        <w:t xml:space="preserve">وبقعة من </w:t>
      </w:r>
      <w:r w:rsidR="001D10E9">
        <w:rPr>
          <w:sz w:val="22"/>
          <w:szCs w:val="22"/>
          <w:lang w:bidi="ar-MA"/>
        </w:rPr>
        <w:t>B</w:t>
      </w:r>
      <w:r w:rsidR="001D10E9">
        <w:rPr>
          <w:rFonts w:hint="cs"/>
          <w:sz w:val="22"/>
          <w:szCs w:val="22"/>
          <w:rtl/>
          <w:lang w:val="en-US" w:bidi="ar-MA"/>
        </w:rPr>
        <w:t>.</w:t>
      </w:r>
    </w:p>
    <w:p w:rsidR="005D75B7" w:rsidRPr="00F379B1" w:rsidRDefault="005D75B7" w:rsidP="001D10E9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 xml:space="preserve">3 المذيب الأكثر ملائمة لاستخراج </w:t>
      </w:r>
      <w:r w:rsidR="001D10E9">
        <w:rPr>
          <w:sz w:val="22"/>
          <w:szCs w:val="22"/>
          <w:lang w:bidi="ar-MA"/>
        </w:rPr>
        <w:t>B</w:t>
      </w:r>
      <w:r w:rsidR="001D10E9">
        <w:rPr>
          <w:rFonts w:hint="cs"/>
          <w:sz w:val="22"/>
          <w:szCs w:val="22"/>
          <w:rtl/>
          <w:lang w:val="en-US" w:bidi="ar-MA"/>
        </w:rPr>
        <w:t xml:space="preserve"> </w:t>
      </w:r>
      <w:r w:rsidRPr="00F379B1">
        <w:rPr>
          <w:rFonts w:hint="cs"/>
          <w:sz w:val="22"/>
          <w:szCs w:val="22"/>
          <w:rtl/>
          <w:lang w:bidi="ar-MA"/>
        </w:rPr>
        <w:t xml:space="preserve">هو الإثير لان </w:t>
      </w:r>
      <w:r w:rsidR="001D10E9">
        <w:rPr>
          <w:sz w:val="22"/>
          <w:szCs w:val="22"/>
          <w:lang w:bidi="ar-MA"/>
        </w:rPr>
        <w:t>B</w:t>
      </w:r>
      <w:r w:rsidR="001D10E9">
        <w:rPr>
          <w:rFonts w:hint="cs"/>
          <w:sz w:val="22"/>
          <w:szCs w:val="22"/>
          <w:rtl/>
          <w:lang w:val="en-US" w:bidi="ar-MA"/>
        </w:rPr>
        <w:t xml:space="preserve"> </w:t>
      </w:r>
      <w:r w:rsidRPr="00F379B1">
        <w:rPr>
          <w:rFonts w:hint="cs"/>
          <w:sz w:val="22"/>
          <w:szCs w:val="22"/>
          <w:rtl/>
          <w:lang w:bidi="ar-MA"/>
        </w:rPr>
        <w:t>يذوب فيه جيدا وهو لا يمتزج مع الماء مما يسهل عملية تبخره</w:t>
      </w:r>
    </w:p>
    <w:p w:rsidR="00FC7FE4" w:rsidRPr="00514DAA" w:rsidRDefault="005D75B7" w:rsidP="00C17AE0">
      <w:pPr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سادس</w:t>
      </w:r>
    </w:p>
    <w:p w:rsidR="005D75B7" w:rsidRDefault="0090569A" w:rsidP="00FB17FE">
      <w:pPr>
        <w:jc w:val="right"/>
        <w:rPr>
          <w:rFonts w:hint="cs"/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6440805" cy="2894330"/>
            <wp:effectExtent l="19050" t="0" r="0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0805" cy="2894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>جواب التمرين السادس</w:t>
      </w:r>
    </w:p>
    <w:p w:rsidR="005D75B7" w:rsidRDefault="0090569A" w:rsidP="005D75B7">
      <w:pPr>
        <w:bidi/>
        <w:jc w:val="right"/>
        <w:rPr>
          <w:rFonts w:hint="cs"/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6400800" cy="1757045"/>
            <wp:effectExtent l="19050" t="0" r="0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75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F379B1" w:rsidRDefault="0090569A" w:rsidP="005D75B7">
      <w:pPr>
        <w:bidi/>
        <w:jc w:val="right"/>
        <w:rPr>
          <w:rFonts w:hint="cs"/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6440805" cy="962025"/>
            <wp:effectExtent l="19050" t="0" r="0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080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8E3" w:rsidRPr="00514DAA" w:rsidRDefault="005D75B7" w:rsidP="00C17AE0">
      <w:pPr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سابع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80175" cy="1932305"/>
            <wp:effectExtent l="19050" t="0" r="0" b="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1176655"/>
            <wp:effectExtent l="19050" t="0" r="4445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76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سابع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5629275" cy="2091055"/>
            <wp:effectExtent l="19050" t="0" r="9525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2091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lastRenderedPageBreak/>
        <w:drawing>
          <wp:inline distT="0" distB="0" distL="0" distR="0">
            <wp:extent cx="5653405" cy="835025"/>
            <wp:effectExtent l="19050" t="0" r="4445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405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4E5F48">
      <w:pPr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ثامن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2234565"/>
            <wp:effectExtent l="19050" t="0" r="4445" b="0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3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ثامن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2377440"/>
            <wp:effectExtent l="19050" t="0" r="4445" b="0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8E3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تاسع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2194560"/>
            <wp:effectExtent l="19050" t="0" r="4445" b="0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>جواب التمرين التاسع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56680" cy="2401570"/>
            <wp:effectExtent l="19050" t="0" r="1270" b="0"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240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عا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80175" cy="2298065"/>
            <wp:effectExtent l="19050" t="0" r="0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29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8E3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عا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281420" cy="3204210"/>
            <wp:effectExtent l="19050" t="0" r="5080" b="0"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1420" cy="320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>التمرين الحادي ع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56680" cy="3140710"/>
            <wp:effectExtent l="19050" t="0" r="1270" b="0"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314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حادي ع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5605780" cy="2934335"/>
            <wp:effectExtent l="1905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780" cy="293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ثاني ع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1987550"/>
            <wp:effectExtent l="19050" t="0" r="4445" b="0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8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>جواب التمرين الثاني ع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5335270" cy="1876425"/>
            <wp:effectExtent l="19050" t="0" r="0" b="0"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ثالث ع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80175" cy="2027555"/>
            <wp:effectExtent l="19050" t="0" r="0" b="0"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02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ثالث عشر</w:t>
      </w:r>
    </w:p>
    <w:p w:rsidR="008320D1" w:rsidRDefault="008320D1" w:rsidP="008320D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sz w:val="22"/>
          <w:szCs w:val="22"/>
          <w:rtl/>
          <w:lang w:val="en-US" w:bidi="ar-MA"/>
        </w:rPr>
        <w:t xml:space="preserve">1- عدد مكونات المركب </w:t>
      </w:r>
      <w:r>
        <w:rPr>
          <w:sz w:val="22"/>
          <w:szCs w:val="22"/>
          <w:lang w:val="en-US" w:bidi="ar-MA"/>
        </w:rPr>
        <w:t>P</w:t>
      </w:r>
      <w:r>
        <w:rPr>
          <w:sz w:val="22"/>
          <w:szCs w:val="22"/>
          <w:rtl/>
          <w:lang w:val="en-US" w:bidi="ar-MA"/>
        </w:rPr>
        <w:t>:</w:t>
      </w:r>
      <w:r>
        <w:rPr>
          <w:rFonts w:hint="cs"/>
          <w:sz w:val="22"/>
          <w:szCs w:val="22"/>
          <w:rtl/>
          <w:lang w:val="en-US" w:bidi="ar-MA"/>
        </w:rPr>
        <w:t xml:space="preserve"> خمس مكونات</w:t>
      </w:r>
    </w:p>
    <w:p w:rsidR="008320D1" w:rsidRDefault="008320D1" w:rsidP="008320D1">
      <w:pPr>
        <w:bidi/>
        <w:jc w:val="both"/>
        <w:rPr>
          <w:rFonts w:hint="cs"/>
          <w:sz w:val="22"/>
          <w:szCs w:val="22"/>
          <w:rtl/>
          <w:lang w:val="en-US" w:bidi="ar-MA"/>
        </w:rPr>
      </w:pPr>
      <w:r>
        <w:rPr>
          <w:rFonts w:hint="cs"/>
          <w:sz w:val="22"/>
          <w:szCs w:val="22"/>
          <w:rtl/>
          <w:lang w:val="en-US" w:bidi="ar-MA"/>
        </w:rPr>
        <w:t xml:space="preserve">2- المركب </w:t>
      </w:r>
      <w:r>
        <w:rPr>
          <w:sz w:val="22"/>
          <w:szCs w:val="22"/>
          <w:lang w:val="en-US" w:bidi="ar-MA"/>
        </w:rPr>
        <w:t>P</w:t>
      </w:r>
      <w:r>
        <w:rPr>
          <w:rFonts w:hint="cs"/>
          <w:sz w:val="22"/>
          <w:szCs w:val="22"/>
          <w:rtl/>
          <w:lang w:val="en-US" w:bidi="ar-MA"/>
        </w:rPr>
        <w:t xml:space="preserve"> لا يحتوي على السيكرال </w:t>
      </w:r>
      <w:r>
        <w:rPr>
          <w:sz w:val="22"/>
          <w:szCs w:val="22"/>
          <w:lang w:bidi="ar-MA"/>
        </w:rPr>
        <w:t>C</w:t>
      </w:r>
      <w:r>
        <w:rPr>
          <w:rFonts w:hint="cs"/>
          <w:sz w:val="22"/>
          <w:szCs w:val="22"/>
          <w:rtl/>
          <w:lang w:val="en-US" w:bidi="ar-MA"/>
        </w:rPr>
        <w:t>.</w:t>
      </w:r>
    </w:p>
    <w:p w:rsidR="008320D1" w:rsidRDefault="008320D1" w:rsidP="008320D1">
      <w:pPr>
        <w:bidi/>
        <w:jc w:val="both"/>
        <w:rPr>
          <w:rFonts w:hint="cs"/>
          <w:sz w:val="20"/>
          <w:szCs w:val="20"/>
          <w:rtl/>
          <w:lang w:bidi="ar-MA"/>
        </w:rPr>
      </w:pPr>
      <w:r>
        <w:rPr>
          <w:rFonts w:hint="cs"/>
          <w:sz w:val="22"/>
          <w:szCs w:val="22"/>
          <w:rtl/>
          <w:lang w:val="en-US" w:bidi="ar-MA"/>
        </w:rPr>
        <w:t xml:space="preserve">3- </w:t>
      </w:r>
      <w:r>
        <w:rPr>
          <w:rFonts w:hint="cs"/>
          <w:sz w:val="22"/>
          <w:szCs w:val="22"/>
          <w:rtl/>
          <w:lang w:val="en-US" w:bidi="ar-MA"/>
        </w:rPr>
        <w:tab/>
      </w:r>
      <w:r>
        <w:rPr>
          <w:rFonts w:hint="cs"/>
          <w:sz w:val="22"/>
          <w:szCs w:val="22"/>
          <w:rtl/>
          <w:lang w:val="en-US" w:bidi="ar-MA"/>
        </w:rPr>
        <w:tab/>
      </w:r>
      <w:r w:rsidR="00873521" w:rsidRPr="008320D1">
        <w:rPr>
          <w:position w:val="-24"/>
          <w:sz w:val="20"/>
          <w:szCs w:val="20"/>
          <w:lang w:bidi="ar-MA"/>
        </w:rPr>
        <w:object w:dxaOrig="1579" w:dyaOrig="620">
          <v:shape id="_x0000_i1082" type="#_x0000_t75" style="width:78.9pt;height:25.05pt" o:ole="">
            <v:imagedata r:id="rId77" o:title=""/>
          </v:shape>
          <o:OLEObject Type="Embed" ProgID="Equation.3" ShapeID="_x0000_i1082" DrawAspect="Content" ObjectID="_1629726241" r:id="rId78"/>
        </w:object>
      </w:r>
    </w:p>
    <w:p w:rsidR="008320D1" w:rsidRPr="008320D1" w:rsidRDefault="008320D1" w:rsidP="008320D1">
      <w:pPr>
        <w:bidi/>
        <w:jc w:val="both"/>
        <w:rPr>
          <w:rFonts w:hint="cs"/>
          <w:sz w:val="20"/>
          <w:szCs w:val="20"/>
          <w:rtl/>
          <w:lang w:val="en-US" w:bidi="ar-MA"/>
        </w:rPr>
      </w:pPr>
      <w:r>
        <w:rPr>
          <w:rFonts w:hint="cs"/>
          <w:sz w:val="20"/>
          <w:szCs w:val="20"/>
          <w:rtl/>
          <w:lang w:bidi="ar-MA"/>
        </w:rPr>
        <w:t xml:space="preserve">4- ترتيب الأنواع الكيميائية حسب الدوبانية في الطور المتحرك </w:t>
      </w:r>
      <w:r>
        <w:rPr>
          <w:sz w:val="20"/>
          <w:szCs w:val="20"/>
          <w:rtl/>
          <w:lang w:bidi="ar-MA"/>
        </w:rPr>
        <w:t>:</w:t>
      </w:r>
      <w:r>
        <w:rPr>
          <w:rFonts w:hint="cs"/>
          <w:sz w:val="20"/>
          <w:szCs w:val="20"/>
          <w:rtl/>
          <w:lang w:bidi="ar-MA"/>
        </w:rPr>
        <w:t xml:space="preserve"> </w:t>
      </w:r>
      <w:r>
        <w:rPr>
          <w:sz w:val="20"/>
          <w:szCs w:val="20"/>
          <w:lang w:bidi="ar-MA"/>
        </w:rPr>
        <w:t>L</w:t>
      </w:r>
      <w:r>
        <w:rPr>
          <w:rFonts w:hint="cs"/>
          <w:sz w:val="20"/>
          <w:szCs w:val="20"/>
          <w:rtl/>
          <w:lang w:val="en-US" w:bidi="ar-MA"/>
        </w:rPr>
        <w:t xml:space="preserve"> ثم </w:t>
      </w:r>
      <w:r>
        <w:rPr>
          <w:sz w:val="20"/>
          <w:szCs w:val="20"/>
          <w:lang w:val="en-US" w:bidi="ar-MA"/>
        </w:rPr>
        <w:t>P</w:t>
      </w:r>
      <w:r>
        <w:rPr>
          <w:rFonts w:hint="cs"/>
          <w:sz w:val="20"/>
          <w:szCs w:val="20"/>
          <w:rtl/>
          <w:lang w:val="en-US" w:bidi="ar-MA"/>
        </w:rPr>
        <w:t xml:space="preserve"> ثم </w:t>
      </w:r>
      <w:r>
        <w:rPr>
          <w:sz w:val="20"/>
          <w:szCs w:val="20"/>
          <w:lang w:bidi="ar-MA"/>
        </w:rPr>
        <w:t>E</w:t>
      </w:r>
      <w:r>
        <w:rPr>
          <w:rFonts w:hint="cs"/>
          <w:sz w:val="20"/>
          <w:szCs w:val="20"/>
          <w:rtl/>
          <w:lang w:bidi="ar-MA"/>
        </w:rPr>
        <w:t xml:space="preserve"> ثم</w:t>
      </w:r>
      <w:r>
        <w:rPr>
          <w:sz w:val="20"/>
          <w:szCs w:val="20"/>
          <w:lang w:val="en-US" w:bidi="ar-MA"/>
        </w:rPr>
        <w:t xml:space="preserve"> </w:t>
      </w:r>
      <w:r>
        <w:rPr>
          <w:sz w:val="20"/>
          <w:szCs w:val="20"/>
          <w:lang w:bidi="ar-MA"/>
        </w:rPr>
        <w:t>C</w:t>
      </w:r>
      <w:r>
        <w:rPr>
          <w:sz w:val="20"/>
          <w:szCs w:val="20"/>
          <w:lang w:val="en-US" w:bidi="ar-MA"/>
        </w:rPr>
        <w:t xml:space="preserve"> </w:t>
      </w:r>
      <w:r>
        <w:rPr>
          <w:rFonts w:hint="cs"/>
          <w:sz w:val="20"/>
          <w:szCs w:val="20"/>
          <w:rtl/>
          <w:lang w:val="en-US" w:bidi="ar-MA"/>
        </w:rPr>
        <w:t xml:space="preserve">ثم </w:t>
      </w:r>
      <w:r>
        <w:rPr>
          <w:sz w:val="20"/>
          <w:szCs w:val="20"/>
          <w:lang w:bidi="ar-MA"/>
        </w:rPr>
        <w:t>M</w:t>
      </w:r>
      <w:r>
        <w:rPr>
          <w:rFonts w:hint="cs"/>
          <w:sz w:val="20"/>
          <w:szCs w:val="20"/>
          <w:rtl/>
          <w:lang w:val="en-US" w:bidi="ar-MA"/>
        </w:rPr>
        <w:t xml:space="preserve"> أقل ذوبانية.</w:t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رابع عشر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472555" cy="1844675"/>
            <wp:effectExtent l="19050" t="0" r="4445" b="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4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5B7" w:rsidRPr="00514DAA" w:rsidRDefault="005D75B7" w:rsidP="00C17AE0">
      <w:pPr>
        <w:bidi/>
        <w:spacing w:before="240" w:after="240"/>
        <w:jc w:val="center"/>
        <w:rPr>
          <w:rFonts w:hint="cs"/>
          <w:color w:val="C00000"/>
          <w:sz w:val="22"/>
          <w:szCs w:val="22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رابع عشر</w:t>
      </w:r>
    </w:p>
    <w:p w:rsidR="00C035FC" w:rsidRDefault="00C035FC" w:rsidP="00C035FC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sz w:val="22"/>
          <w:szCs w:val="22"/>
          <w:rtl/>
          <w:lang w:bidi="ar-MA"/>
        </w:rPr>
        <w:t>1- تبيانة التركيب التجريبي</w:t>
      </w:r>
    </w:p>
    <w:p w:rsidR="00C035FC" w:rsidRDefault="0090569A" w:rsidP="00C035FC">
      <w:pPr>
        <w:bidi/>
        <w:jc w:val="center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lastRenderedPageBreak/>
        <w:drawing>
          <wp:inline distT="0" distB="0" distL="0" distR="0">
            <wp:extent cx="3808730" cy="1463040"/>
            <wp:effectExtent l="19050" t="0" r="1270" b="0"/>
            <wp:docPr id="60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5FC" w:rsidRPr="00F379B1" w:rsidRDefault="00C035FC" w:rsidP="00C035FC">
      <w:pPr>
        <w:bidi/>
        <w:jc w:val="center"/>
        <w:rPr>
          <w:rFonts w:hint="cs"/>
          <w:sz w:val="22"/>
          <w:szCs w:val="22"/>
          <w:rtl/>
          <w:lang w:bidi="ar-MA"/>
        </w:rPr>
      </w:pPr>
      <w:r>
        <w:rPr>
          <w:rFonts w:hint="cs"/>
          <w:sz w:val="22"/>
          <w:szCs w:val="22"/>
          <w:rtl/>
          <w:lang w:bidi="ar-MA"/>
        </w:rPr>
        <w:t>التركيب التجريبي للتقطير المائي</w:t>
      </w:r>
    </w:p>
    <w:p w:rsidR="000748E3" w:rsidRPr="00F379B1" w:rsidRDefault="0090569A" w:rsidP="000748E3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273800" cy="1979930"/>
            <wp:effectExtent l="19050" t="0" r="0" b="0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0" cy="1979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خامس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 عشر</w:t>
      </w:r>
    </w:p>
    <w:p w:rsidR="002D0132" w:rsidRDefault="0090569A" w:rsidP="002D0132">
      <w:pPr>
        <w:bidi/>
        <w:rPr>
          <w:rFonts w:hint="cs"/>
          <w:noProof/>
          <w:sz w:val="22"/>
          <w:szCs w:val="22"/>
          <w:rtl/>
        </w:rPr>
      </w:pPr>
      <w:r>
        <w:rPr>
          <w:noProof/>
          <w:sz w:val="22"/>
          <w:szCs w:val="22"/>
        </w:rPr>
        <w:drawing>
          <wp:inline distT="0" distB="0" distL="0" distR="0">
            <wp:extent cx="4580255" cy="835025"/>
            <wp:effectExtent l="19050" t="0" r="0" b="0"/>
            <wp:docPr id="62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2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255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خامس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 عشر</w:t>
      </w:r>
    </w:p>
    <w:p w:rsidR="00EC08B9" w:rsidRPr="009A02C8" w:rsidRDefault="00EC08B9" w:rsidP="009A02C8">
      <w:pPr>
        <w:bidi/>
        <w:ind w:firstLine="708"/>
        <w:rPr>
          <w:rFonts w:hint="cs"/>
          <w:rtl/>
          <w:lang w:val="en-US" w:bidi="ar-MA"/>
        </w:rPr>
      </w:pPr>
      <w:r w:rsidRPr="009A02C8">
        <w:rPr>
          <w:rFonts w:hint="cs"/>
          <w:noProof/>
          <w:rtl/>
        </w:rPr>
        <w:t xml:space="preserve">نضع السائلين في كأسين (كل سائل في كأس) و نبردهما بواسطة الجليد، بحيث السائل الذي سيتجمد سيكون هو حمض الأستيك لأن درجة حرارة انصهاره تساوي </w:t>
      </w:r>
      <w:r w:rsidRPr="009A02C8">
        <w:rPr>
          <w:noProof/>
        </w:rPr>
        <w:t>16.6°C</w:t>
      </w:r>
      <w:r w:rsidRPr="009A02C8">
        <w:rPr>
          <w:rFonts w:hint="cs"/>
          <w:noProof/>
          <w:rtl/>
          <w:lang w:val="en-US" w:bidi="ar-MA"/>
        </w:rPr>
        <w:t xml:space="preserve">، بينما لن يتجمد الإيتانول لأن درجة حرارة تجمده صغيرة جدا </w:t>
      </w:r>
      <w:r w:rsidRPr="009A02C8">
        <w:rPr>
          <w:noProof/>
          <w:lang w:bidi="ar-MA"/>
        </w:rPr>
        <w:t>(- 114 °C)</w:t>
      </w:r>
      <w:r w:rsidRPr="009A02C8">
        <w:rPr>
          <w:rFonts w:hint="cs"/>
          <w:noProof/>
          <w:rtl/>
          <w:lang w:val="en-US" w:bidi="ar-MA"/>
        </w:rPr>
        <w:t>.</w:t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سادس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 عشر</w:t>
      </w:r>
    </w:p>
    <w:p w:rsidR="002D0132" w:rsidRPr="00F379B1" w:rsidRDefault="0090569A" w:rsidP="002D0132">
      <w:pPr>
        <w:bidi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5549900" cy="492760"/>
            <wp:effectExtent l="19050" t="0" r="0" b="0"/>
            <wp:docPr id="63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3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49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1438910" cy="1208405"/>
            <wp:effectExtent l="19050" t="0" r="8890" b="0"/>
            <wp:docPr id="64" name="Imag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5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2D0132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 w:rsidRPr="00F379B1">
        <w:rPr>
          <w:rFonts w:hint="cs"/>
          <w:b/>
          <w:bCs/>
          <w:sz w:val="22"/>
          <w:szCs w:val="22"/>
          <w:rtl/>
          <w:lang w:val="en-US" w:bidi="ar-MA"/>
        </w:rPr>
        <w:t>الوثيقة 1</w:t>
      </w:r>
    </w:p>
    <w:p w:rsidR="002D0132" w:rsidRDefault="0090569A" w:rsidP="002D0132">
      <w:pPr>
        <w:bidi/>
        <w:jc w:val="both"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3124835" cy="142875"/>
            <wp:effectExtent l="19050" t="0" r="0" b="0"/>
            <wp:docPr id="65" name="Imag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6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83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سادس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 عشر</w:t>
      </w:r>
    </w:p>
    <w:p w:rsidR="00CD36AD" w:rsidRPr="009A02C8" w:rsidRDefault="00CD36AD" w:rsidP="00CD36AD">
      <w:pPr>
        <w:bidi/>
        <w:jc w:val="both"/>
        <w:rPr>
          <w:rFonts w:hint="cs"/>
          <w:noProof/>
          <w:rtl/>
        </w:rPr>
      </w:pPr>
      <w:r w:rsidRPr="009A02C8">
        <w:rPr>
          <w:rFonts w:hint="cs"/>
          <w:noProof/>
          <w:rtl/>
        </w:rPr>
        <w:t>أ- أنظر الدرس</w:t>
      </w:r>
    </w:p>
    <w:p w:rsidR="00CD36AD" w:rsidRPr="009A02C8" w:rsidRDefault="00CD36AD" w:rsidP="00CD36AD">
      <w:pPr>
        <w:bidi/>
        <w:jc w:val="both"/>
        <w:rPr>
          <w:rtl/>
          <w:lang w:val="en-US" w:bidi="ar-MA"/>
        </w:rPr>
      </w:pPr>
      <w:r w:rsidRPr="009A02C8">
        <w:rPr>
          <w:rFonts w:hint="cs"/>
          <w:noProof/>
          <w:rtl/>
        </w:rPr>
        <w:t>ب- يتكون الدواء من الأسبرين و البراسيتانول.</w:t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سابع عشر</w:t>
      </w:r>
    </w:p>
    <w:p w:rsidR="002D0132" w:rsidRDefault="0090569A" w:rsidP="002D0132">
      <w:pPr>
        <w:bidi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186170" cy="946150"/>
            <wp:effectExtent l="19050" t="0" r="5080" b="0"/>
            <wp:docPr id="66" name="Imag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7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617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سابع عشر</w:t>
      </w:r>
    </w:p>
    <w:p w:rsidR="009A02C8" w:rsidRPr="009A02C8" w:rsidRDefault="009A02C8" w:rsidP="009A02C8">
      <w:pPr>
        <w:bidi/>
        <w:jc w:val="both"/>
        <w:rPr>
          <w:rFonts w:hint="cs"/>
          <w:rtl/>
          <w:lang w:bidi="ar-MA"/>
        </w:rPr>
      </w:pPr>
      <w:r w:rsidRPr="009A02C8">
        <w:rPr>
          <w:rFonts w:hint="cs"/>
          <w:noProof/>
          <w:rtl/>
        </w:rPr>
        <w:t xml:space="preserve">ب- تتوفر العينة </w:t>
      </w:r>
      <w:r w:rsidRPr="009A02C8">
        <w:rPr>
          <w:noProof/>
        </w:rPr>
        <w:t>A</w:t>
      </w:r>
      <w:r w:rsidRPr="009A02C8">
        <w:rPr>
          <w:rFonts w:hint="cs"/>
          <w:noProof/>
          <w:rtl/>
          <w:lang w:val="en-US" w:bidi="ar-MA"/>
        </w:rPr>
        <w:t xml:space="preserve"> على المنثول، لأن البقعة التي تبعد بمسافة </w:t>
      </w:r>
      <w:r w:rsidRPr="009A02C8">
        <w:rPr>
          <w:noProof/>
          <w:lang w:bidi="ar-MA"/>
        </w:rPr>
        <w:t>4 cm</w:t>
      </w:r>
      <w:r w:rsidRPr="009A02C8">
        <w:rPr>
          <w:rFonts w:hint="cs"/>
          <w:noProof/>
          <w:rtl/>
          <w:lang w:val="en-US" w:bidi="ar-MA"/>
        </w:rPr>
        <w:t xml:space="preserve"> من خط الإيداع لها </w:t>
      </w:r>
      <w:r w:rsidRPr="009A02C8">
        <w:rPr>
          <w:noProof/>
          <w:lang w:bidi="ar-MA"/>
        </w:rPr>
        <w:t>R</w:t>
      </w:r>
      <w:r w:rsidRPr="009A02C8">
        <w:rPr>
          <w:noProof/>
          <w:vertAlign w:val="subscript"/>
          <w:lang w:bidi="ar-MA"/>
        </w:rPr>
        <w:t>f</w:t>
      </w:r>
      <w:r w:rsidRPr="009A02C8">
        <w:rPr>
          <w:noProof/>
          <w:lang w:bidi="ar-MA"/>
        </w:rPr>
        <w:t xml:space="preserve"> = 0.50</w:t>
      </w:r>
      <w:r w:rsidRPr="009A02C8">
        <w:rPr>
          <w:rFonts w:hint="cs"/>
          <w:noProof/>
          <w:rtl/>
          <w:lang w:val="en-US" w:bidi="ar-MA"/>
        </w:rPr>
        <w:t xml:space="preserve">، و هي نفس النسبة الخاصة بالمنثول، بينما لا تتوفر العينة </w:t>
      </w:r>
      <w:r w:rsidRPr="009A02C8">
        <w:rPr>
          <w:noProof/>
          <w:lang w:bidi="ar-MA"/>
        </w:rPr>
        <w:t>B</w:t>
      </w:r>
      <w:r w:rsidRPr="009A02C8">
        <w:rPr>
          <w:rFonts w:hint="cs"/>
          <w:noProof/>
          <w:rtl/>
          <w:lang w:bidi="ar-MA"/>
        </w:rPr>
        <w:t xml:space="preserve"> على هذا النوع الكيميائي.</w:t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ثامن عشر</w:t>
      </w:r>
    </w:p>
    <w:p w:rsidR="002D0132" w:rsidRPr="00F379B1" w:rsidRDefault="0090569A" w:rsidP="002D0132">
      <w:pPr>
        <w:bidi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5725160" cy="612140"/>
            <wp:effectExtent l="19050" t="0" r="8890" b="0"/>
            <wp:docPr id="67" name="Imag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8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61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3355340" cy="1518920"/>
            <wp:effectExtent l="19050" t="0" r="0" b="0"/>
            <wp:docPr id="68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0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340" cy="151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2D0132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 w:rsidRPr="00F379B1">
        <w:rPr>
          <w:rFonts w:hint="cs"/>
          <w:b/>
          <w:bCs/>
          <w:sz w:val="22"/>
          <w:szCs w:val="22"/>
          <w:rtl/>
          <w:lang w:val="en-US" w:bidi="ar-MA"/>
        </w:rPr>
        <w:t>الوثيقة 2</w:t>
      </w:r>
    </w:p>
    <w:p w:rsidR="002D0132" w:rsidRDefault="0090569A" w:rsidP="002D0132">
      <w:pPr>
        <w:bidi/>
        <w:jc w:val="both"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492760"/>
            <wp:effectExtent l="19050" t="0" r="0" b="0"/>
            <wp:docPr id="69" name="Imag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1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9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514DAA" w:rsidRDefault="002D0132" w:rsidP="00C17AE0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جواب التمرين 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ثامن عشر</w:t>
      </w:r>
    </w:p>
    <w:p w:rsidR="00C035FC" w:rsidRPr="00C035FC" w:rsidRDefault="00C035FC" w:rsidP="00C035FC">
      <w:pPr>
        <w:bidi/>
        <w:jc w:val="both"/>
        <w:rPr>
          <w:rFonts w:hint="cs"/>
          <w:noProof/>
          <w:rtl/>
        </w:rPr>
      </w:pPr>
      <w:r w:rsidRPr="00C035FC">
        <w:rPr>
          <w:rFonts w:hint="cs"/>
          <w:noProof/>
          <w:rtl/>
        </w:rPr>
        <w:t>أ- الخط الذي وصلت إليه مقدمة المذيب.</w:t>
      </w:r>
    </w:p>
    <w:p w:rsidR="00C035FC" w:rsidRPr="00C035FC" w:rsidRDefault="00C035FC" w:rsidP="00C035FC">
      <w:pPr>
        <w:bidi/>
        <w:jc w:val="both"/>
        <w:rPr>
          <w:rFonts w:hint="cs"/>
          <w:rtl/>
          <w:lang w:val="en-US" w:bidi="ar-MA"/>
        </w:rPr>
      </w:pPr>
      <w:r w:rsidRPr="00C035FC">
        <w:rPr>
          <w:rFonts w:hint="cs"/>
          <w:noProof/>
          <w:rtl/>
        </w:rPr>
        <w:t xml:space="preserve">ب- </w:t>
      </w:r>
      <w:r w:rsidRPr="00C035FC">
        <w:rPr>
          <w:rFonts w:hint="cs"/>
          <w:rtl/>
          <w:lang w:val="en-US" w:bidi="ar-MA"/>
        </w:rPr>
        <w:t>وضع الصفيحة تحت أشعة فوق بنفسجية   - وضع الصفيحة داخل وعاء مشبع ببخار ثنائي اليود.</w:t>
      </w:r>
    </w:p>
    <w:p w:rsidR="00C035FC" w:rsidRPr="00C035FC" w:rsidRDefault="00C035FC" w:rsidP="00C035FC">
      <w:pPr>
        <w:bidi/>
        <w:jc w:val="both"/>
        <w:rPr>
          <w:rFonts w:hint="cs"/>
          <w:rtl/>
          <w:lang w:val="en-US" w:bidi="ar-MA"/>
        </w:rPr>
      </w:pPr>
      <w:r w:rsidRPr="00C035FC">
        <w:rPr>
          <w:rFonts w:hint="cs"/>
          <w:rtl/>
          <w:lang w:val="en-US" w:bidi="ar-MA"/>
        </w:rPr>
        <w:t xml:space="preserve">ج- </w:t>
      </w:r>
      <w:r w:rsidRPr="00C035FC">
        <w:rPr>
          <w:lang w:val="en-US" w:bidi="ar-MA"/>
        </w:rPr>
        <w:t>A</w:t>
      </w:r>
      <w:r w:rsidRPr="00C035FC">
        <w:rPr>
          <w:rFonts w:hint="cs"/>
          <w:rtl/>
          <w:lang w:val="en-US" w:bidi="ar-MA"/>
        </w:rPr>
        <w:t xml:space="preserve"> </w:t>
      </w:r>
      <w:r w:rsidRPr="00C035FC">
        <w:rPr>
          <w:rtl/>
          <w:lang w:val="en-US" w:bidi="ar-MA"/>
        </w:rPr>
        <w:t>:</w:t>
      </w:r>
      <w:r w:rsidRPr="00C035FC">
        <w:rPr>
          <w:rFonts w:hint="cs"/>
          <w:rtl/>
          <w:lang w:val="en-US" w:bidi="ar-MA"/>
        </w:rPr>
        <w:t xml:space="preserve"> الأحماض الثلاثة</w:t>
      </w:r>
    </w:p>
    <w:p w:rsidR="00C035FC" w:rsidRPr="00C035FC" w:rsidRDefault="00C035FC" w:rsidP="00C035FC">
      <w:pPr>
        <w:bidi/>
        <w:jc w:val="both"/>
        <w:rPr>
          <w:rFonts w:hint="cs"/>
          <w:rtl/>
          <w:lang w:val="en-US" w:bidi="ar-MA"/>
        </w:rPr>
      </w:pPr>
      <w:r w:rsidRPr="00C035FC">
        <w:rPr>
          <w:rFonts w:hint="cs"/>
          <w:rtl/>
          <w:lang w:val="en-US" w:bidi="ar-MA"/>
        </w:rPr>
        <w:t xml:space="preserve">   </w:t>
      </w:r>
      <w:r w:rsidRPr="00C035FC">
        <w:rPr>
          <w:lang w:bidi="ar-MA"/>
        </w:rPr>
        <w:t>B</w:t>
      </w:r>
      <w:r w:rsidRPr="00C035FC">
        <w:rPr>
          <w:rFonts w:hint="cs"/>
          <w:rtl/>
          <w:lang w:val="en-US" w:bidi="ar-MA"/>
        </w:rPr>
        <w:t xml:space="preserve"> </w:t>
      </w:r>
      <w:r w:rsidRPr="00C035FC">
        <w:rPr>
          <w:rtl/>
          <w:lang w:val="en-US" w:bidi="ar-MA"/>
        </w:rPr>
        <w:t>:</w:t>
      </w:r>
      <w:r w:rsidRPr="00C035FC">
        <w:rPr>
          <w:rFonts w:hint="cs"/>
          <w:rtl/>
          <w:lang w:val="en-US" w:bidi="ar-MA"/>
        </w:rPr>
        <w:t xml:space="preserve"> حمض التارتريك و حمض اللاكتيك.</w:t>
      </w:r>
    </w:p>
    <w:p w:rsidR="00C035FC" w:rsidRPr="00C035FC" w:rsidRDefault="00C035FC" w:rsidP="00C035FC">
      <w:pPr>
        <w:bidi/>
        <w:jc w:val="both"/>
        <w:rPr>
          <w:rFonts w:hint="cs"/>
          <w:rtl/>
          <w:lang w:val="en-US" w:bidi="ar-MA"/>
        </w:rPr>
      </w:pPr>
      <w:r w:rsidRPr="00C035FC">
        <w:rPr>
          <w:rFonts w:hint="cs"/>
          <w:rtl/>
          <w:lang w:val="en-US" w:bidi="ar-MA"/>
        </w:rPr>
        <w:t xml:space="preserve">   </w:t>
      </w:r>
      <w:r w:rsidRPr="00C035FC">
        <w:rPr>
          <w:lang w:bidi="ar-MA"/>
        </w:rPr>
        <w:t>C</w:t>
      </w:r>
      <w:r w:rsidRPr="00C035FC">
        <w:rPr>
          <w:rFonts w:hint="cs"/>
          <w:rtl/>
          <w:lang w:val="en-US" w:bidi="ar-MA"/>
        </w:rPr>
        <w:t xml:space="preserve"> </w:t>
      </w:r>
      <w:r w:rsidRPr="00C035FC">
        <w:rPr>
          <w:rtl/>
          <w:lang w:val="en-US" w:bidi="ar-MA"/>
        </w:rPr>
        <w:t>:</w:t>
      </w:r>
      <w:r w:rsidRPr="00C035FC">
        <w:rPr>
          <w:rFonts w:hint="cs"/>
          <w:rtl/>
          <w:lang w:val="en-US" w:bidi="ar-MA"/>
        </w:rPr>
        <w:t xml:space="preserve"> حمض الماليك و حمض التارتريك</w:t>
      </w:r>
    </w:p>
    <w:p w:rsidR="00C035FC" w:rsidRPr="00C035FC" w:rsidRDefault="00C035FC" w:rsidP="00C035FC">
      <w:pPr>
        <w:bidi/>
        <w:jc w:val="both"/>
        <w:rPr>
          <w:rFonts w:hint="cs"/>
          <w:rtl/>
          <w:lang w:val="en-US" w:bidi="ar-MA"/>
        </w:rPr>
      </w:pPr>
      <w:r w:rsidRPr="00C035FC">
        <w:rPr>
          <w:rFonts w:hint="cs"/>
          <w:rtl/>
          <w:lang w:val="en-US" w:bidi="ar-MA"/>
        </w:rPr>
        <w:t>د- حمض اللاكتيك أكثر ذوبانية من حمض الماليك، و الذي بدوره أكثر ذوبانية من حمض التارتريك، لأنه كلما كان النوع الكيميائي أكثر ذوبانية في المذيب كلما كان انجرافه بواسطته أكبر.</w:t>
      </w:r>
    </w:p>
    <w:p w:rsidR="002D0132" w:rsidRDefault="002D0132" w:rsidP="00514DAA">
      <w:pPr>
        <w:bidi/>
        <w:spacing w:before="240" w:after="240"/>
        <w:jc w:val="center"/>
        <w:rPr>
          <w:rFonts w:hint="cs"/>
          <w:b/>
          <w:bCs/>
          <w:noProof/>
          <w:sz w:val="22"/>
          <w:szCs w:val="22"/>
          <w:rtl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التمرين 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اسع عشر</w:t>
      </w:r>
      <w:r w:rsidRPr="00F379B1">
        <w:rPr>
          <w:b/>
          <w:bCs/>
          <w:noProof/>
          <w:sz w:val="22"/>
          <w:szCs w:val="22"/>
        </w:rPr>
        <w:t xml:space="preserve"> </w:t>
      </w:r>
      <w:r w:rsidR="0090569A">
        <w:rPr>
          <w:b/>
          <w:bCs/>
          <w:noProof/>
          <w:sz w:val="22"/>
          <w:szCs w:val="22"/>
        </w:rPr>
        <w:drawing>
          <wp:inline distT="0" distB="0" distL="0" distR="0">
            <wp:extent cx="6480175" cy="588645"/>
            <wp:effectExtent l="19050" t="0" r="0" b="0"/>
            <wp:docPr id="70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2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588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514DAA" w:rsidRDefault="002D0132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جواب التمرين 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اسع عشر</w:t>
      </w:r>
    </w:p>
    <w:p w:rsidR="004E7154" w:rsidRPr="004E7154" w:rsidRDefault="004E7154" w:rsidP="004E7154">
      <w:pPr>
        <w:bidi/>
        <w:rPr>
          <w:rFonts w:hint="cs"/>
          <w:noProof/>
          <w:rtl/>
        </w:rPr>
      </w:pPr>
      <w:r w:rsidRPr="004E7154">
        <w:rPr>
          <w:rFonts w:hint="cs"/>
          <w:noProof/>
          <w:rtl/>
        </w:rPr>
        <w:t xml:space="preserve">ننجز التحليل الكروماتوغرافي على طبقة رقيقة للمنتوج بحيث </w:t>
      </w:r>
      <w:r w:rsidRPr="004E7154">
        <w:rPr>
          <w:noProof/>
          <w:rtl/>
        </w:rPr>
        <w:t>:</w:t>
      </w:r>
    </w:p>
    <w:p w:rsidR="004E7154" w:rsidRPr="004E7154" w:rsidRDefault="004E7154" w:rsidP="004E7154">
      <w:pPr>
        <w:bidi/>
        <w:rPr>
          <w:rFonts w:hint="cs"/>
          <w:rtl/>
          <w:lang w:val="en-US" w:bidi="ar-MA"/>
        </w:rPr>
      </w:pPr>
      <w:r w:rsidRPr="004E7154">
        <w:rPr>
          <w:rFonts w:hint="cs"/>
          <w:noProof/>
          <w:rtl/>
        </w:rPr>
        <w:t xml:space="preserve">نضع على صفيحة التحليل الكروماتوغرافي في نقطة </w:t>
      </w:r>
      <w:r w:rsidRPr="004E7154">
        <w:rPr>
          <w:noProof/>
        </w:rPr>
        <w:t>A</w:t>
      </w:r>
      <w:r w:rsidRPr="004E7154">
        <w:rPr>
          <w:rFonts w:hint="cs"/>
          <w:noProof/>
          <w:rtl/>
          <w:lang w:val="en-US" w:bidi="ar-MA"/>
        </w:rPr>
        <w:t xml:space="preserve"> إيثانوات الليناليل و في النقطة </w:t>
      </w:r>
      <w:r w:rsidRPr="004E7154">
        <w:rPr>
          <w:noProof/>
          <w:lang w:val="en-US" w:bidi="ar-MA"/>
        </w:rPr>
        <w:t>B</w:t>
      </w:r>
      <w:r w:rsidRPr="004E7154">
        <w:rPr>
          <w:rFonts w:hint="cs"/>
          <w:noProof/>
          <w:rtl/>
          <w:lang w:val="en-US" w:bidi="ar-MA"/>
        </w:rPr>
        <w:t xml:space="preserve"> اللينالول و في النقطة </w:t>
      </w:r>
      <w:r w:rsidRPr="004E7154">
        <w:rPr>
          <w:noProof/>
          <w:lang w:val="en-US" w:bidi="ar-MA"/>
        </w:rPr>
        <w:t>C</w:t>
      </w:r>
      <w:r w:rsidRPr="004E7154">
        <w:rPr>
          <w:rFonts w:hint="cs"/>
          <w:noProof/>
          <w:rtl/>
          <w:lang w:val="en-US" w:bidi="ar-MA"/>
        </w:rPr>
        <w:t xml:space="preserve"> المنتوج المنزلي المراد تحليله، لفإذا وجدت بقعة من المنتوج لها نفس نسبة طلوع أحد النوعين الكيميائيين (إيثانوات الليناليل أو اللينالول)، فإن المنتوج يتوفر على النوع الكيميائي المرتبط بهذه النسبة.</w:t>
      </w:r>
    </w:p>
    <w:p w:rsidR="002D0132" w:rsidRPr="00514DAA" w:rsidRDefault="002D0132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التمرين العشرون</w:t>
      </w:r>
    </w:p>
    <w:p w:rsidR="002D0132" w:rsidRPr="00F379B1" w:rsidRDefault="0090569A" w:rsidP="002D0132">
      <w:pPr>
        <w:bidi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882650"/>
            <wp:effectExtent l="19050" t="0" r="0" b="0"/>
            <wp:docPr id="71" name="Imag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1057275"/>
            <wp:effectExtent l="19050" t="0" r="4445" b="0"/>
            <wp:docPr id="72" name="Imag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4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2305685" cy="1582420"/>
            <wp:effectExtent l="19050" t="0" r="0" b="0"/>
            <wp:docPr id="73" name="Imag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6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58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2D0132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 w:rsidRPr="00F379B1">
        <w:rPr>
          <w:rFonts w:hint="cs"/>
          <w:b/>
          <w:bCs/>
          <w:sz w:val="22"/>
          <w:szCs w:val="22"/>
          <w:rtl/>
          <w:lang w:val="en-US" w:bidi="ar-MA"/>
        </w:rPr>
        <w:t>الوثيقة 3</w:t>
      </w:r>
    </w:p>
    <w:p w:rsidR="002D0132" w:rsidRDefault="0090569A" w:rsidP="002D0132">
      <w:pPr>
        <w:bidi/>
        <w:jc w:val="both"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723265"/>
            <wp:effectExtent l="19050" t="0" r="0" b="0"/>
            <wp:docPr id="74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7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514DAA" w:rsidRDefault="002D0132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عشرون</w:t>
      </w:r>
    </w:p>
    <w:p w:rsidR="00723F47" w:rsidRPr="00BF0B55" w:rsidRDefault="00BF0B55" w:rsidP="00723F47">
      <w:pPr>
        <w:bidi/>
        <w:jc w:val="both"/>
        <w:rPr>
          <w:rFonts w:hint="cs"/>
          <w:rtl/>
          <w:lang w:val="en-US" w:bidi="ar-MA"/>
        </w:rPr>
      </w:pPr>
      <w:r w:rsidRPr="00BF0B55">
        <w:rPr>
          <w:rFonts w:hint="cs"/>
          <w:rtl/>
          <w:lang w:val="en-US" w:bidi="ar-MA"/>
        </w:rPr>
        <w:t>أ- يوجد الطور العضوي فوق الطور المائي، لأن كثافة الماء أصغر من 1.</w:t>
      </w:r>
    </w:p>
    <w:p w:rsidR="00BF0B55" w:rsidRPr="00BF0B55" w:rsidRDefault="00BF0B55" w:rsidP="00BF0B55">
      <w:pPr>
        <w:bidi/>
        <w:jc w:val="both"/>
        <w:rPr>
          <w:rFonts w:hint="cs"/>
          <w:rtl/>
          <w:lang w:val="en-US" w:bidi="ar-MA"/>
        </w:rPr>
      </w:pPr>
      <w:r w:rsidRPr="00BF0B55">
        <w:rPr>
          <w:rFonts w:hint="cs"/>
          <w:rtl/>
          <w:lang w:val="en-US" w:bidi="ar-MA"/>
        </w:rPr>
        <w:t>ب- خط الإيداع و مطلع المذيب.</w:t>
      </w:r>
    </w:p>
    <w:p w:rsidR="00BF0B55" w:rsidRPr="00BF0B55" w:rsidRDefault="00BF0B55" w:rsidP="00BF0B55">
      <w:pPr>
        <w:bidi/>
        <w:jc w:val="both"/>
        <w:rPr>
          <w:rFonts w:hint="cs"/>
          <w:rtl/>
          <w:lang w:val="en-US" w:bidi="ar-MA"/>
        </w:rPr>
      </w:pPr>
      <w:r w:rsidRPr="00BF0B55">
        <w:rPr>
          <w:rFonts w:hint="cs"/>
          <w:rtl/>
          <w:lang w:val="en-US" w:bidi="ar-MA"/>
        </w:rPr>
        <w:t>ج- وضع صفيحة داخل الكأس، بحيث لا يغمر المذيب إلا بضع مليمترات من أسفل الصفيحة، و يجب تفادي تماس الورقة مع جدار الوعاء، كما ينبغي الحرص على عدم البقع داخل المذيب.</w:t>
      </w:r>
    </w:p>
    <w:p w:rsidR="00BF0B55" w:rsidRPr="00BF0B55" w:rsidRDefault="00BF0B55" w:rsidP="00BF0B55">
      <w:pPr>
        <w:bidi/>
        <w:jc w:val="both"/>
        <w:rPr>
          <w:rFonts w:hint="cs"/>
          <w:rtl/>
          <w:lang w:val="en-US" w:bidi="ar-MA"/>
        </w:rPr>
      </w:pPr>
      <w:r w:rsidRPr="00BF0B55">
        <w:rPr>
          <w:rFonts w:hint="cs"/>
          <w:rtl/>
          <w:lang w:val="en-US" w:bidi="ar-MA"/>
        </w:rPr>
        <w:t>د- وضع الصفيحة تحت أشعة فوق بنفسجية   - وضع الصفيحة داخل وعاء مشبع ببخار ثنائي اليود.</w:t>
      </w:r>
    </w:p>
    <w:p w:rsidR="00BF0B55" w:rsidRPr="00BF0B55" w:rsidRDefault="00BF0B55" w:rsidP="00BF0B55">
      <w:pPr>
        <w:bidi/>
        <w:jc w:val="both"/>
        <w:rPr>
          <w:rtl/>
          <w:lang w:val="en-US" w:bidi="ar-MA"/>
        </w:rPr>
      </w:pPr>
      <w:r w:rsidRPr="00BF0B55">
        <w:rPr>
          <w:rFonts w:hint="cs"/>
          <w:rtl/>
          <w:lang w:val="en-US" w:bidi="ar-MA"/>
        </w:rPr>
        <w:t>ه- المنثول   - الأكاليبتول.</w:t>
      </w:r>
    </w:p>
    <w:p w:rsidR="002D0132" w:rsidRPr="00514DAA" w:rsidRDefault="002D0132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</w:t>
      </w:r>
      <w:r w:rsidR="00943CCC"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 xml:space="preserve">حادي </w:t>
      </w: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و العشر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779145"/>
            <wp:effectExtent l="19050" t="0" r="0" b="0"/>
            <wp:docPr id="75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8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7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1208405"/>
            <wp:effectExtent l="19050" t="0" r="4445" b="0"/>
            <wp:docPr id="76" name="Imag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9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lastRenderedPageBreak/>
        <w:drawing>
          <wp:inline distT="0" distB="0" distL="0" distR="0">
            <wp:extent cx="6480175" cy="707390"/>
            <wp:effectExtent l="19050" t="0" r="0" b="0"/>
            <wp:docPr id="77" name="Imag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0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1494790"/>
            <wp:effectExtent l="19050" t="0" r="4445" b="0"/>
            <wp:docPr id="78" name="Imag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2083435" cy="1749425"/>
            <wp:effectExtent l="19050" t="0" r="0" b="0"/>
            <wp:docPr id="79" name="Imag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2D0132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 w:rsidRPr="00F379B1">
        <w:rPr>
          <w:rFonts w:hint="cs"/>
          <w:b/>
          <w:bCs/>
          <w:sz w:val="22"/>
          <w:szCs w:val="22"/>
          <w:rtl/>
          <w:lang w:val="en-US" w:bidi="ar-MA"/>
        </w:rPr>
        <w:t>الوثيقة 4</w:t>
      </w:r>
    </w:p>
    <w:p w:rsidR="002D0132" w:rsidRDefault="0090569A" w:rsidP="002D0132">
      <w:pPr>
        <w:bidi/>
        <w:jc w:val="both"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365760"/>
            <wp:effectExtent l="19050" t="0" r="0" b="0"/>
            <wp:docPr id="80" name="Imag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3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حادي و العشرون</w:t>
      </w:r>
    </w:p>
    <w:p w:rsidR="0039115D" w:rsidRPr="00A50001" w:rsidRDefault="0039115D" w:rsidP="0039115D">
      <w:pPr>
        <w:bidi/>
        <w:jc w:val="both"/>
        <w:rPr>
          <w:rFonts w:hint="cs"/>
          <w:b/>
          <w:bCs/>
          <w:noProof/>
          <w:u w:val="single"/>
          <w:rtl/>
        </w:rPr>
      </w:pPr>
      <w:r w:rsidRPr="00A50001">
        <w:rPr>
          <w:b/>
          <w:bCs/>
          <w:noProof/>
          <w:u w:val="single"/>
          <w:rtl/>
        </w:rPr>
        <w:t>I</w:t>
      </w:r>
      <w:r w:rsidRPr="00A50001">
        <w:rPr>
          <w:rFonts w:hint="cs"/>
          <w:b/>
          <w:bCs/>
          <w:noProof/>
          <w:u w:val="single"/>
          <w:rtl/>
        </w:rPr>
        <w:t>- استخراج مستخلص اللوز من شراب اللوز</w:t>
      </w:r>
    </w:p>
    <w:p w:rsidR="0039115D" w:rsidRPr="00A50001" w:rsidRDefault="0039115D" w:rsidP="0039115D">
      <w:pPr>
        <w:bidi/>
        <w:jc w:val="both"/>
        <w:rPr>
          <w:rFonts w:hint="cs"/>
          <w:noProof/>
          <w:rtl/>
        </w:rPr>
      </w:pPr>
      <w:r w:rsidRPr="00A50001">
        <w:rPr>
          <w:rFonts w:hint="cs"/>
          <w:noProof/>
          <w:rtl/>
        </w:rPr>
        <w:t>أ- أوكسيد ثنائي الإثيل هو المذيب الأنسب لأنه غير قابل للامتزاج مع الماء، و درجة حرارة غليانه صغيرة نسبيا (مذيب متطاير)، كما أن البنزالدهيد شديد الذوبان فيه.</w:t>
      </w:r>
    </w:p>
    <w:p w:rsidR="0039115D" w:rsidRPr="00A50001" w:rsidRDefault="00A50001" w:rsidP="0039115D">
      <w:pPr>
        <w:bidi/>
        <w:jc w:val="both"/>
        <w:rPr>
          <w:rFonts w:hint="cs"/>
          <w:noProof/>
          <w:rtl/>
          <w:lang w:val="en-US" w:bidi="ar-MA"/>
        </w:rPr>
      </w:pPr>
      <w:r w:rsidRPr="00A50001">
        <w:rPr>
          <w:rFonts w:hint="cs"/>
          <w:noProof/>
          <w:rtl/>
        </w:rPr>
        <w:t xml:space="preserve">ب- </w:t>
      </w:r>
      <w:r w:rsidRPr="00A50001">
        <w:rPr>
          <w:noProof/>
        </w:rPr>
        <w:t>a</w:t>
      </w:r>
      <w:r w:rsidRPr="00A50001">
        <w:rPr>
          <w:rFonts w:hint="cs"/>
          <w:noProof/>
          <w:rtl/>
          <w:lang w:val="en-US" w:bidi="ar-MA"/>
        </w:rPr>
        <w:t xml:space="preserve"> </w:t>
      </w:r>
      <w:r w:rsidRPr="00A50001">
        <w:rPr>
          <w:noProof/>
          <w:rtl/>
          <w:lang w:val="en-US" w:bidi="ar-MA"/>
        </w:rPr>
        <w:t>:</w:t>
      </w:r>
      <w:r w:rsidRPr="00A50001">
        <w:rPr>
          <w:rFonts w:hint="cs"/>
          <w:noProof/>
          <w:rtl/>
          <w:lang w:val="en-US" w:bidi="ar-MA"/>
        </w:rPr>
        <w:t xml:space="preserve"> الماصة</w:t>
      </w:r>
    </w:p>
    <w:p w:rsidR="00A50001" w:rsidRPr="00A50001" w:rsidRDefault="00A50001" w:rsidP="00A50001">
      <w:pPr>
        <w:bidi/>
        <w:jc w:val="both"/>
        <w:rPr>
          <w:rFonts w:hint="cs"/>
          <w:noProof/>
          <w:rtl/>
          <w:lang w:val="en-US" w:bidi="ar-MA"/>
        </w:rPr>
      </w:pPr>
      <w:r w:rsidRPr="00A50001">
        <w:rPr>
          <w:rFonts w:hint="cs"/>
          <w:noProof/>
          <w:rtl/>
          <w:lang w:val="en-US" w:bidi="ar-MA"/>
        </w:rPr>
        <w:t xml:space="preserve">    </w:t>
      </w:r>
      <w:r w:rsidRPr="00A50001">
        <w:rPr>
          <w:noProof/>
          <w:lang w:val="en-US" w:bidi="ar-MA"/>
        </w:rPr>
        <w:t>b</w:t>
      </w:r>
      <w:r w:rsidRPr="00A50001">
        <w:rPr>
          <w:rFonts w:hint="cs"/>
          <w:noProof/>
          <w:rtl/>
          <w:lang w:val="en-US" w:bidi="ar-MA"/>
        </w:rPr>
        <w:t xml:space="preserve"> </w:t>
      </w:r>
      <w:r w:rsidRPr="00A50001">
        <w:rPr>
          <w:noProof/>
          <w:rtl/>
          <w:lang w:val="en-US" w:bidi="ar-MA"/>
        </w:rPr>
        <w:t>:</w:t>
      </w:r>
      <w:r w:rsidRPr="00A50001">
        <w:rPr>
          <w:rFonts w:hint="cs"/>
          <w:noProof/>
          <w:rtl/>
          <w:lang w:val="en-US" w:bidi="ar-MA"/>
        </w:rPr>
        <w:t xml:space="preserve"> الحصول على طورين</w:t>
      </w:r>
    </w:p>
    <w:p w:rsidR="00A50001" w:rsidRPr="00A50001" w:rsidRDefault="00A50001" w:rsidP="00A50001">
      <w:pPr>
        <w:bidi/>
        <w:jc w:val="both"/>
        <w:rPr>
          <w:rFonts w:hint="cs"/>
          <w:noProof/>
          <w:rtl/>
          <w:lang w:val="en-US" w:bidi="ar-MA"/>
        </w:rPr>
      </w:pPr>
      <w:r w:rsidRPr="00A50001">
        <w:rPr>
          <w:rFonts w:hint="cs"/>
          <w:noProof/>
          <w:rtl/>
          <w:lang w:val="en-US" w:bidi="ar-MA"/>
        </w:rPr>
        <w:t xml:space="preserve">    </w:t>
      </w:r>
      <w:r w:rsidRPr="00A50001">
        <w:rPr>
          <w:noProof/>
          <w:lang w:bidi="ar-MA"/>
        </w:rPr>
        <w:t>c</w:t>
      </w:r>
      <w:r w:rsidRPr="00A50001">
        <w:rPr>
          <w:rFonts w:hint="cs"/>
          <w:noProof/>
          <w:rtl/>
          <w:lang w:val="en-US" w:bidi="ar-MA"/>
        </w:rPr>
        <w:t xml:space="preserve"> </w:t>
      </w:r>
      <w:r w:rsidRPr="00A50001">
        <w:rPr>
          <w:noProof/>
          <w:rtl/>
          <w:lang w:val="en-US" w:bidi="ar-MA"/>
        </w:rPr>
        <w:t>:</w:t>
      </w:r>
      <w:r w:rsidRPr="00A50001">
        <w:rPr>
          <w:rFonts w:hint="cs"/>
          <w:noProof/>
          <w:rtl/>
          <w:lang w:val="en-US" w:bidi="ar-MA"/>
        </w:rPr>
        <w:t xml:space="preserve"> يوجد مستخلص اللوز في الطور العضوي، لأنه شديد الذوبان في أوكسيد ثنائي الإثيل.</w:t>
      </w:r>
    </w:p>
    <w:p w:rsidR="00A50001" w:rsidRPr="00A50001" w:rsidRDefault="00A50001" w:rsidP="00A50001">
      <w:pPr>
        <w:bidi/>
        <w:jc w:val="both"/>
        <w:rPr>
          <w:rFonts w:hint="cs"/>
          <w:noProof/>
          <w:rtl/>
          <w:lang w:val="en-US" w:bidi="ar-MA"/>
        </w:rPr>
      </w:pPr>
      <w:r w:rsidRPr="00A50001">
        <w:rPr>
          <w:rFonts w:hint="cs"/>
          <w:noProof/>
          <w:rtl/>
          <w:lang w:val="en-US" w:bidi="ar-MA"/>
        </w:rPr>
        <w:t xml:space="preserve">   التقنية </w:t>
      </w:r>
      <w:r w:rsidRPr="00A50001">
        <w:rPr>
          <w:noProof/>
          <w:rtl/>
          <w:lang w:val="en-US" w:bidi="ar-MA"/>
        </w:rPr>
        <w:t>:</w:t>
      </w:r>
      <w:r w:rsidRPr="00A50001">
        <w:rPr>
          <w:rFonts w:hint="cs"/>
          <w:noProof/>
          <w:rtl/>
          <w:lang w:val="en-US" w:bidi="ar-MA"/>
        </w:rPr>
        <w:t xml:space="preserve"> التصفيق</w:t>
      </w:r>
      <w:r w:rsidRPr="00A50001">
        <w:rPr>
          <w:rFonts w:hint="cs"/>
          <w:noProof/>
          <w:rtl/>
          <w:lang w:val="en-US" w:bidi="ar-MA"/>
        </w:rPr>
        <w:tab/>
      </w:r>
      <w:r w:rsidRPr="00A50001">
        <w:rPr>
          <w:rFonts w:hint="cs"/>
          <w:noProof/>
          <w:rtl/>
          <w:lang w:val="en-US" w:bidi="ar-MA"/>
        </w:rPr>
        <w:tab/>
      </w:r>
      <w:r w:rsidRPr="00A50001">
        <w:rPr>
          <w:rFonts w:hint="cs"/>
          <w:noProof/>
          <w:rtl/>
          <w:lang w:val="en-US" w:bidi="ar-MA"/>
        </w:rPr>
        <w:tab/>
        <w:t xml:space="preserve">- الجهاز </w:t>
      </w:r>
      <w:r w:rsidRPr="00A50001">
        <w:rPr>
          <w:noProof/>
          <w:rtl/>
          <w:lang w:val="en-US" w:bidi="ar-MA"/>
        </w:rPr>
        <w:t>:</w:t>
      </w:r>
      <w:r w:rsidRPr="00A50001">
        <w:rPr>
          <w:rFonts w:hint="cs"/>
          <w:noProof/>
          <w:rtl/>
          <w:lang w:val="en-US" w:bidi="ar-MA"/>
        </w:rPr>
        <w:t xml:space="preserve"> أنبوب التصفيق</w:t>
      </w:r>
    </w:p>
    <w:p w:rsidR="00A50001" w:rsidRPr="00A50001" w:rsidRDefault="00A50001" w:rsidP="00A50001">
      <w:pPr>
        <w:bidi/>
        <w:jc w:val="both"/>
        <w:rPr>
          <w:rFonts w:hint="cs"/>
          <w:noProof/>
          <w:rtl/>
          <w:lang w:val="en-US" w:bidi="ar-MA"/>
        </w:rPr>
      </w:pPr>
      <w:r w:rsidRPr="00A50001">
        <w:rPr>
          <w:rFonts w:hint="cs"/>
          <w:noProof/>
          <w:rtl/>
          <w:lang w:val="en-US" w:bidi="ar-MA"/>
        </w:rPr>
        <w:t xml:space="preserve">   </w:t>
      </w:r>
      <w:r w:rsidRPr="00A50001">
        <w:rPr>
          <w:noProof/>
          <w:lang w:bidi="ar-MA"/>
        </w:rPr>
        <w:t>d</w:t>
      </w:r>
      <w:r w:rsidRPr="00A50001">
        <w:rPr>
          <w:rFonts w:hint="cs"/>
          <w:noProof/>
          <w:rtl/>
          <w:lang w:val="en-US" w:bidi="ar-MA"/>
        </w:rPr>
        <w:t xml:space="preserve"> </w:t>
      </w:r>
      <w:r w:rsidRPr="00A50001">
        <w:rPr>
          <w:noProof/>
          <w:rtl/>
          <w:lang w:val="en-US" w:bidi="ar-MA"/>
        </w:rPr>
        <w:t>:</w:t>
      </w:r>
      <w:r w:rsidRPr="00A50001">
        <w:rPr>
          <w:rFonts w:hint="cs"/>
          <w:noProof/>
          <w:rtl/>
          <w:lang w:val="en-US" w:bidi="ar-MA"/>
        </w:rPr>
        <w:t xml:space="preserve"> تسخين الطور العضوي، حيث سيتبخر المذيب عند درجة حرارة منخفضة نسبيا.</w:t>
      </w:r>
    </w:p>
    <w:p w:rsidR="00A50001" w:rsidRPr="00A50001" w:rsidRDefault="00A50001" w:rsidP="00A50001">
      <w:pPr>
        <w:bidi/>
        <w:jc w:val="both"/>
        <w:rPr>
          <w:rFonts w:hint="cs"/>
          <w:b/>
          <w:bCs/>
          <w:noProof/>
          <w:u w:val="single"/>
          <w:rtl/>
        </w:rPr>
      </w:pPr>
      <w:r w:rsidRPr="00A50001">
        <w:rPr>
          <w:b/>
          <w:bCs/>
          <w:noProof/>
          <w:u w:val="single"/>
          <w:rtl/>
        </w:rPr>
        <w:t>II</w:t>
      </w:r>
      <w:r w:rsidRPr="00A50001">
        <w:rPr>
          <w:rFonts w:hint="cs"/>
          <w:b/>
          <w:bCs/>
          <w:noProof/>
          <w:u w:val="single"/>
          <w:rtl/>
        </w:rPr>
        <w:t>- التحليل الكروماتوغرافي</w:t>
      </w:r>
    </w:p>
    <w:p w:rsidR="00A50001" w:rsidRPr="00A50001" w:rsidRDefault="00A50001" w:rsidP="00A50001">
      <w:pPr>
        <w:bidi/>
        <w:jc w:val="both"/>
        <w:rPr>
          <w:rFonts w:hint="cs"/>
          <w:rtl/>
          <w:lang w:val="en-US" w:bidi="ar-MA"/>
        </w:rPr>
      </w:pPr>
      <w:r w:rsidRPr="00A50001">
        <w:rPr>
          <w:rFonts w:hint="cs"/>
          <w:noProof/>
          <w:rtl/>
        </w:rPr>
        <w:t xml:space="preserve">  </w:t>
      </w:r>
      <w:r w:rsidRPr="00A50001">
        <w:rPr>
          <w:noProof/>
        </w:rPr>
        <w:t>d</w:t>
      </w:r>
      <w:r w:rsidRPr="00A50001">
        <w:rPr>
          <w:rFonts w:hint="cs"/>
          <w:noProof/>
          <w:rtl/>
          <w:lang w:val="en-US" w:bidi="ar-MA"/>
        </w:rPr>
        <w:t xml:space="preserve"> </w:t>
      </w:r>
      <w:r w:rsidRPr="00A50001">
        <w:rPr>
          <w:noProof/>
          <w:rtl/>
          <w:lang w:val="en-US" w:bidi="ar-MA"/>
        </w:rPr>
        <w:t>:</w:t>
      </w:r>
      <w:r w:rsidRPr="00A50001">
        <w:rPr>
          <w:rFonts w:hint="cs"/>
          <w:noProof/>
          <w:rtl/>
          <w:lang w:val="en-US" w:bidi="ar-MA"/>
        </w:rPr>
        <w:t xml:space="preserve"> الشراب المدروس معطر البنزالدهيد المصنع، لكونه لا يحتوي على جميع الأنواع الكيميائية المتوفرة في مستخلص اللوز المر الطبيعي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ني و العشر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341630"/>
            <wp:effectExtent l="19050" t="0" r="4445" b="0"/>
            <wp:docPr id="81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1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41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center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3617595" cy="1677670"/>
            <wp:effectExtent l="19050" t="0" r="1905" b="0"/>
            <wp:docPr id="8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2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lastRenderedPageBreak/>
        <w:drawing>
          <wp:inline distT="0" distB="0" distL="0" distR="0">
            <wp:extent cx="6480175" cy="405765"/>
            <wp:effectExtent l="19050" t="0" r="0" b="0"/>
            <wp:docPr id="8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3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ثاني و العشرون</w:t>
      </w:r>
    </w:p>
    <w:p w:rsidR="0068754A" w:rsidRPr="0068754A" w:rsidRDefault="0068754A" w:rsidP="0068754A">
      <w:pPr>
        <w:bidi/>
        <w:jc w:val="both"/>
        <w:rPr>
          <w:rFonts w:hint="cs"/>
          <w:noProof/>
          <w:rtl/>
        </w:rPr>
      </w:pPr>
      <w:r w:rsidRPr="0068754A">
        <w:rPr>
          <w:rFonts w:hint="cs"/>
          <w:noProof/>
          <w:rtl/>
        </w:rPr>
        <w:t>أ- السيكلوهكسان مادة تحدث تهيجات في الجلد و العين و الجهاز التنفسي، و تشكل خطرا على البيئة و سهلة الاشتعال.</w:t>
      </w:r>
    </w:p>
    <w:p w:rsidR="0068754A" w:rsidRPr="0068754A" w:rsidRDefault="0068754A" w:rsidP="0068754A">
      <w:pPr>
        <w:bidi/>
        <w:jc w:val="both"/>
        <w:rPr>
          <w:rFonts w:hint="cs"/>
          <w:noProof/>
          <w:rtl/>
        </w:rPr>
      </w:pPr>
      <w:r w:rsidRPr="0068754A">
        <w:rPr>
          <w:rFonts w:hint="cs"/>
          <w:noProof/>
          <w:rtl/>
        </w:rPr>
        <w:t>ثنائي البروم مادة سامة و خطيرة قد تؤدي إلى الموت، و أكالة تسبب جروحا في الجسم، كما أنها تضر البيئة.</w:t>
      </w:r>
    </w:p>
    <w:p w:rsidR="0068754A" w:rsidRPr="0068754A" w:rsidRDefault="0068754A" w:rsidP="0068754A">
      <w:pPr>
        <w:bidi/>
        <w:jc w:val="both"/>
        <w:rPr>
          <w:rFonts w:hint="cs"/>
          <w:noProof/>
          <w:rtl/>
        </w:rPr>
      </w:pPr>
      <w:r w:rsidRPr="0068754A">
        <w:rPr>
          <w:rFonts w:hint="cs"/>
          <w:noProof/>
          <w:rtl/>
        </w:rPr>
        <w:t>يجب تفادي لمس هذه المواد و استنشاقها، و عند حدوث ذلك يجب غسل العضو التأثر بالماء جيدا.</w:t>
      </w:r>
    </w:p>
    <w:p w:rsidR="0068754A" w:rsidRPr="0068754A" w:rsidRDefault="0068754A" w:rsidP="0068754A">
      <w:pPr>
        <w:bidi/>
        <w:jc w:val="both"/>
        <w:rPr>
          <w:rFonts w:hint="cs"/>
          <w:noProof/>
          <w:rtl/>
        </w:rPr>
      </w:pPr>
      <w:r w:rsidRPr="0068754A">
        <w:rPr>
          <w:rFonts w:hint="cs"/>
          <w:noProof/>
          <w:rtl/>
        </w:rPr>
        <w:t>ينبغي إبعاد كل لهب أو شرارة عن السيكلوهكسان، و غلق قارورات هاتين المادتين بإحكام بعد استعمالهما.</w:t>
      </w:r>
    </w:p>
    <w:p w:rsidR="0068754A" w:rsidRPr="0068754A" w:rsidRDefault="0068754A" w:rsidP="0068754A">
      <w:pPr>
        <w:bidi/>
        <w:jc w:val="both"/>
        <w:rPr>
          <w:rFonts w:hint="cs"/>
          <w:noProof/>
          <w:rtl/>
        </w:rPr>
      </w:pPr>
      <w:r w:rsidRPr="0068754A">
        <w:rPr>
          <w:rFonts w:hint="cs"/>
          <w:noProof/>
          <w:rtl/>
        </w:rPr>
        <w:t>تجنب رميهما و رمي قارورتهما في الطبيعة، حيث ينبغي تجميع مخلفاتهما في الأماكن المخصصة لها.</w:t>
      </w:r>
    </w:p>
    <w:p w:rsidR="0068754A" w:rsidRPr="0068754A" w:rsidRDefault="0068754A" w:rsidP="0068754A">
      <w:pPr>
        <w:bidi/>
        <w:jc w:val="both"/>
        <w:rPr>
          <w:rFonts w:hint="cs"/>
          <w:noProof/>
          <w:rtl/>
        </w:rPr>
      </w:pPr>
      <w:r w:rsidRPr="0068754A">
        <w:rPr>
          <w:rFonts w:hint="cs"/>
          <w:noProof/>
          <w:rtl/>
        </w:rPr>
        <w:t xml:space="preserve">ب- نعتمد تقنية الاستخراج بواسطة المذيب </w:t>
      </w:r>
      <w:r w:rsidRPr="0068754A">
        <w:rPr>
          <w:noProof/>
          <w:rtl/>
        </w:rPr>
        <w:t>:</w:t>
      </w:r>
      <w:r w:rsidRPr="0068754A">
        <w:rPr>
          <w:rFonts w:hint="cs"/>
          <w:noProof/>
          <w:rtl/>
        </w:rPr>
        <w:t xml:space="preserve"> نضيف إلى محلول البروم كمية مناسبة من السيكلوهكسان، و نحرك الخليط جيدا، ثم نتركه يسكن، لنقوم بعد ذلك بفصل الطور العضوي عن الطور المائي...</w:t>
      </w:r>
    </w:p>
    <w:p w:rsidR="0068754A" w:rsidRPr="0068754A" w:rsidRDefault="0068754A" w:rsidP="0068754A">
      <w:pPr>
        <w:bidi/>
        <w:jc w:val="both"/>
        <w:rPr>
          <w:rtl/>
          <w:lang w:val="en-US" w:bidi="ar-MA"/>
        </w:rPr>
      </w:pPr>
      <w:r w:rsidRPr="0068754A">
        <w:rPr>
          <w:rFonts w:hint="cs"/>
          <w:noProof/>
          <w:rtl/>
        </w:rPr>
        <w:t>ج- يوجد الطور العضوي فوق الطور المائي لأن كثافة السيكلوهكسان أصغر من كثافة الماء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لث و العشر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803275"/>
            <wp:effectExtent l="19050" t="0" r="0" b="0"/>
            <wp:docPr id="84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5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ثالث و العشرون</w:t>
      </w:r>
    </w:p>
    <w:p w:rsidR="00744EB3" w:rsidRPr="00744EB3" w:rsidRDefault="00744EB3" w:rsidP="00744EB3">
      <w:pPr>
        <w:bidi/>
        <w:jc w:val="both"/>
        <w:rPr>
          <w:rtl/>
          <w:lang w:val="en-US" w:bidi="ar-MA"/>
        </w:rPr>
      </w:pPr>
      <w:r w:rsidRPr="00744EB3">
        <w:rPr>
          <w:rFonts w:hint="cs"/>
          <w:noProof/>
          <w:rtl/>
        </w:rPr>
        <w:t>البنزن، لأن هذه المادة غير قابلة للامتزاج مع الماء، كما أن النوع الكيميائي المراد استخراجه قابل للذوبان فيها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رابع و العشرون</w:t>
      </w:r>
    </w:p>
    <w:p w:rsidR="002D0132" w:rsidRPr="00F379B1" w:rsidRDefault="0090569A" w:rsidP="002D0132">
      <w:pPr>
        <w:bidi/>
        <w:jc w:val="both"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1336040"/>
            <wp:effectExtent l="19050" t="0" r="0" b="0"/>
            <wp:docPr id="85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9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رابع و العشرون</w:t>
      </w:r>
    </w:p>
    <w:p w:rsidR="007E0209" w:rsidRPr="007E0209" w:rsidRDefault="007E0209" w:rsidP="007E0209">
      <w:pPr>
        <w:bidi/>
        <w:jc w:val="both"/>
        <w:rPr>
          <w:rFonts w:hint="cs"/>
          <w:noProof/>
          <w:rtl/>
        </w:rPr>
      </w:pPr>
      <w:r w:rsidRPr="007E0209">
        <w:rPr>
          <w:rFonts w:hint="cs"/>
          <w:noProof/>
          <w:rtl/>
        </w:rPr>
        <w:t>أ- لا، لأن الكحول قابل للامتزاج مع الماء، لن نتمكن من فصل الطورين المائي و العضوي.</w:t>
      </w:r>
    </w:p>
    <w:p w:rsidR="007E0209" w:rsidRPr="007E0209" w:rsidRDefault="007E0209" w:rsidP="007E0209">
      <w:pPr>
        <w:bidi/>
        <w:jc w:val="both"/>
        <w:rPr>
          <w:rtl/>
          <w:lang w:val="en-US" w:bidi="ar-MA"/>
        </w:rPr>
      </w:pPr>
      <w:r w:rsidRPr="007E0209">
        <w:rPr>
          <w:rFonts w:hint="cs"/>
          <w:noProof/>
          <w:rtl/>
        </w:rPr>
        <w:t>ب- نعم، لأن الإثير غير قابل للامتزاج مع الماء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خامس و العشر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612140"/>
            <wp:effectExtent l="19050" t="0" r="4445" b="0"/>
            <wp:docPr id="86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0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1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755650"/>
            <wp:effectExtent l="19050" t="0" r="4445" b="0"/>
            <wp:docPr id="87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1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313170" cy="572770"/>
            <wp:effectExtent l="19050" t="0" r="0" b="0"/>
            <wp:docPr id="88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2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57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جواب التمرين الخامس و العشرون</w:t>
      </w:r>
    </w:p>
    <w:p w:rsidR="00C63C3D" w:rsidRPr="00B26B08" w:rsidRDefault="00C63C3D" w:rsidP="00C63C3D">
      <w:pPr>
        <w:bidi/>
        <w:jc w:val="both"/>
        <w:rPr>
          <w:rFonts w:hint="cs"/>
          <w:noProof/>
          <w:rtl/>
        </w:rPr>
      </w:pPr>
      <w:r w:rsidRPr="00B26B08">
        <w:rPr>
          <w:rFonts w:hint="cs"/>
          <w:noProof/>
          <w:rtl/>
        </w:rPr>
        <w:t>أ- بما أن ذوبان المنثون قوي في التولوين و ضعيف في الماء، و باعتبار أن التولوين و الماء سائلان غير قابلين للامتزاج، فإن التولوين سيكون مذيبا مناسبا لاستخراج المنثون من المحلول المائي.</w:t>
      </w:r>
    </w:p>
    <w:p w:rsidR="00C63C3D" w:rsidRPr="00B26B08" w:rsidRDefault="00C63C3D" w:rsidP="00C63C3D">
      <w:pPr>
        <w:bidi/>
        <w:jc w:val="both"/>
        <w:rPr>
          <w:rFonts w:hint="cs"/>
          <w:noProof/>
          <w:rtl/>
        </w:rPr>
      </w:pPr>
      <w:r w:rsidRPr="00B26B08">
        <w:rPr>
          <w:rFonts w:hint="cs"/>
          <w:noProof/>
          <w:rtl/>
        </w:rPr>
        <w:t>ب- يوجد الطور العضوي فوق الطور المائي لأن كثافة التولوين أصغر من المحلول المائي.</w:t>
      </w:r>
    </w:p>
    <w:p w:rsidR="00C63C3D" w:rsidRPr="00B26B08" w:rsidRDefault="00B26B08" w:rsidP="00C63C3D">
      <w:pPr>
        <w:bidi/>
        <w:jc w:val="both"/>
        <w:rPr>
          <w:rtl/>
          <w:lang w:val="en-US" w:bidi="ar-MA"/>
        </w:rPr>
      </w:pPr>
      <w:r w:rsidRPr="00B26B08">
        <w:rPr>
          <w:rFonts w:hint="cs"/>
          <w:noProof/>
          <w:rtl/>
        </w:rPr>
        <w:t>ج- أنظر تقنية الاستخراج بواسطة المذيب في الدرس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سادس و العشر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1137285"/>
            <wp:effectExtent l="19050" t="0" r="4445" b="0"/>
            <wp:docPr id="89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3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37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628015"/>
            <wp:effectExtent l="19050" t="0" r="4445" b="0"/>
            <wp:docPr id="90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4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2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سادس و العشرون</w:t>
      </w:r>
    </w:p>
    <w:p w:rsidR="00A50001" w:rsidRPr="007014E1" w:rsidRDefault="0000663A" w:rsidP="00A5000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 xml:space="preserve">1- </w:t>
      </w:r>
    </w:p>
    <w:p w:rsidR="0000663A" w:rsidRPr="007014E1" w:rsidRDefault="007014E1" w:rsidP="00F57595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 xml:space="preserve">* </w:t>
      </w:r>
      <w:r w:rsidR="0000663A" w:rsidRPr="007014E1">
        <w:rPr>
          <w:rFonts w:hint="cs"/>
          <w:rtl/>
          <w:lang w:val="en-US" w:bidi="ar-MA"/>
        </w:rPr>
        <w:t xml:space="preserve">استعمال الماء </w:t>
      </w:r>
      <w:r w:rsidR="0000663A" w:rsidRPr="007014E1">
        <w:rPr>
          <w:rtl/>
          <w:lang w:val="en-US" w:bidi="ar-MA"/>
        </w:rPr>
        <w:t>:</w:t>
      </w:r>
      <w:r w:rsidR="0000663A" w:rsidRPr="007014E1">
        <w:rPr>
          <w:rFonts w:hint="cs"/>
          <w:rtl/>
          <w:lang w:val="en-US" w:bidi="ar-MA"/>
        </w:rPr>
        <w:t>عند إضافة</w:t>
      </w:r>
      <w:r w:rsidR="00F57595">
        <w:rPr>
          <w:rFonts w:hint="cs"/>
          <w:rtl/>
          <w:lang w:val="en-US" w:bidi="ar-MA"/>
        </w:rPr>
        <w:t xml:space="preserve"> </w:t>
      </w:r>
      <w:r w:rsidR="0000663A" w:rsidRPr="007014E1">
        <w:rPr>
          <w:rFonts w:hint="cs"/>
          <w:rtl/>
          <w:lang w:val="en-US" w:bidi="ar-MA"/>
        </w:rPr>
        <w:t>ال</w:t>
      </w:r>
      <w:r w:rsidR="00F57595">
        <w:rPr>
          <w:rFonts w:hint="cs"/>
          <w:rtl/>
          <w:lang w:val="en-US" w:bidi="ar-MA"/>
        </w:rPr>
        <w:t>ماء</w:t>
      </w:r>
      <w:r w:rsidR="0000663A" w:rsidRPr="007014E1">
        <w:rPr>
          <w:rFonts w:hint="cs"/>
          <w:rtl/>
          <w:lang w:val="en-US" w:bidi="ar-MA"/>
        </w:rPr>
        <w:t>، س</w:t>
      </w:r>
      <w:r w:rsidR="00F57595">
        <w:rPr>
          <w:rFonts w:hint="cs"/>
          <w:rtl/>
          <w:lang w:val="en-US" w:bidi="ar-MA"/>
        </w:rPr>
        <w:t>تن</w:t>
      </w:r>
      <w:r w:rsidR="0000663A" w:rsidRPr="007014E1">
        <w:rPr>
          <w:rFonts w:hint="cs"/>
          <w:rtl/>
          <w:lang w:val="en-US" w:bidi="ar-MA"/>
        </w:rPr>
        <w:t>قل الغليسيرألدهيد إلى الماء لكونه شديد الذوبان فيه عكس البنزألدهيد.</w:t>
      </w:r>
    </w:p>
    <w:p w:rsidR="0000663A" w:rsidRPr="007014E1" w:rsidRDefault="0000663A" w:rsidP="0000663A">
      <w:pPr>
        <w:bidi/>
        <w:jc w:val="both"/>
        <w:rPr>
          <w:rFonts w:hint="cs"/>
          <w:b/>
          <w:bCs/>
          <w:rtl/>
          <w:lang w:val="en-US" w:bidi="ar-MA"/>
        </w:rPr>
      </w:pPr>
      <w:r w:rsidRPr="007014E1">
        <w:rPr>
          <w:rFonts w:hint="cs"/>
          <w:b/>
          <w:bCs/>
          <w:rtl/>
          <w:lang w:val="en-US" w:bidi="ar-MA"/>
        </w:rPr>
        <w:t xml:space="preserve">المناولة </w:t>
      </w:r>
      <w:r w:rsidRPr="007014E1">
        <w:rPr>
          <w:b/>
          <w:bCs/>
          <w:rtl/>
          <w:lang w:val="en-US" w:bidi="ar-MA"/>
        </w:rPr>
        <w:t>:</w:t>
      </w:r>
    </w:p>
    <w:p w:rsidR="0000663A" w:rsidRPr="007014E1" w:rsidRDefault="007014E1" w:rsidP="0000663A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</w:t>
      </w:r>
      <w:r w:rsidR="0000663A" w:rsidRPr="007014E1">
        <w:rPr>
          <w:rFonts w:hint="cs"/>
          <w:rtl/>
          <w:lang w:val="en-US" w:bidi="ar-MA"/>
        </w:rPr>
        <w:t xml:space="preserve"> نصب خليط في أنبوب التصفيق؛</w:t>
      </w:r>
    </w:p>
    <w:p w:rsidR="0000663A" w:rsidRPr="007014E1" w:rsidRDefault="007014E1" w:rsidP="0000663A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</w:t>
      </w:r>
      <w:r w:rsidR="0000663A" w:rsidRPr="007014E1">
        <w:rPr>
          <w:rFonts w:hint="cs"/>
          <w:rtl/>
          <w:lang w:val="en-US" w:bidi="ar-MA"/>
        </w:rPr>
        <w:t xml:space="preserve"> نضيف الماء؛</w:t>
      </w:r>
    </w:p>
    <w:p w:rsidR="0000663A" w:rsidRPr="007014E1" w:rsidRDefault="007014E1" w:rsidP="0000663A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</w:t>
      </w:r>
      <w:r w:rsidR="0000663A" w:rsidRPr="007014E1">
        <w:rPr>
          <w:rFonts w:hint="cs"/>
          <w:rtl/>
          <w:lang w:val="en-US" w:bidi="ar-MA"/>
        </w:rPr>
        <w:t xml:space="preserve"> نحرك الخليط جيدا، ثم نتركه يسكن، فنحصل على طورين؛</w:t>
      </w:r>
    </w:p>
    <w:p w:rsidR="0000663A" w:rsidRPr="007014E1" w:rsidRDefault="007014E1" w:rsidP="0000663A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</w:t>
      </w:r>
      <w:r w:rsidR="0000663A" w:rsidRPr="007014E1">
        <w:rPr>
          <w:rFonts w:hint="cs"/>
          <w:rtl/>
          <w:lang w:val="en-US" w:bidi="ar-MA"/>
        </w:rPr>
        <w:t xml:space="preserve"> </w:t>
      </w:r>
      <w:r w:rsidRPr="007014E1">
        <w:rPr>
          <w:rFonts w:hint="cs"/>
          <w:rtl/>
          <w:lang w:val="en-US" w:bidi="ar-MA"/>
        </w:rPr>
        <w:t>نعزل البنزالدهيد الذي يوجد أسفل الأنبوب أولا، لأن كثافة هذا النوع الكيميائي أكبر من كثافة الماء؛</w:t>
      </w:r>
    </w:p>
    <w:p w:rsidR="007014E1" w:rsidRPr="007014E1" w:rsidRDefault="007014E1" w:rsidP="007014E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 نفرغ الطور الثاني المتبقي و المتكون من الماء و الغليسيرألدهيد في كأس.</w:t>
      </w:r>
    </w:p>
    <w:p w:rsidR="007014E1" w:rsidRDefault="007014E1" w:rsidP="007014E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 xml:space="preserve">* استعمال التولوين </w:t>
      </w:r>
      <w:r w:rsidRPr="007014E1">
        <w:rPr>
          <w:rtl/>
          <w:lang w:val="en-US" w:bidi="ar-MA"/>
        </w:rPr>
        <w:t>:</w:t>
      </w:r>
      <w:r w:rsidRPr="007014E1">
        <w:rPr>
          <w:rFonts w:hint="cs"/>
          <w:rtl/>
          <w:lang w:val="en-US" w:bidi="ar-MA"/>
        </w:rPr>
        <w:t xml:space="preserve"> عند إضافة التولوين، سينتقل البنزألدهيد إلى التولوين عكس الغليسيرألدهيد، لأن الأول شديد الذوبان في ال</w:t>
      </w:r>
      <w:r>
        <w:rPr>
          <w:rFonts w:hint="cs"/>
          <w:rtl/>
          <w:lang w:val="en-US" w:bidi="ar-MA"/>
        </w:rPr>
        <w:t>تولوين</w:t>
      </w:r>
      <w:r w:rsidRPr="007014E1">
        <w:rPr>
          <w:rFonts w:hint="cs"/>
          <w:rtl/>
          <w:lang w:val="en-US" w:bidi="ar-MA"/>
        </w:rPr>
        <w:t>.</w:t>
      </w:r>
    </w:p>
    <w:p w:rsidR="007014E1" w:rsidRPr="007014E1" w:rsidRDefault="007014E1" w:rsidP="007014E1">
      <w:pPr>
        <w:bidi/>
        <w:jc w:val="both"/>
        <w:rPr>
          <w:rFonts w:hint="cs"/>
          <w:b/>
          <w:bCs/>
          <w:rtl/>
          <w:lang w:val="en-US" w:bidi="ar-MA"/>
        </w:rPr>
      </w:pPr>
      <w:r w:rsidRPr="007014E1">
        <w:rPr>
          <w:rFonts w:hint="cs"/>
          <w:b/>
          <w:bCs/>
          <w:rtl/>
          <w:lang w:val="en-US" w:bidi="ar-MA"/>
        </w:rPr>
        <w:t xml:space="preserve">المناولة </w:t>
      </w:r>
      <w:r w:rsidRPr="007014E1">
        <w:rPr>
          <w:b/>
          <w:bCs/>
          <w:rtl/>
          <w:lang w:val="en-US" w:bidi="ar-MA"/>
        </w:rPr>
        <w:t>:</w:t>
      </w:r>
    </w:p>
    <w:p w:rsidR="007014E1" w:rsidRPr="007014E1" w:rsidRDefault="007014E1" w:rsidP="007014E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 نصب خليط في أنبوب التصفيق؛</w:t>
      </w:r>
    </w:p>
    <w:p w:rsidR="007014E1" w:rsidRPr="007014E1" w:rsidRDefault="007014E1" w:rsidP="007014E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 نضيف ال</w:t>
      </w:r>
      <w:r>
        <w:rPr>
          <w:rFonts w:hint="cs"/>
          <w:rtl/>
          <w:lang w:val="en-US" w:bidi="ar-MA"/>
        </w:rPr>
        <w:t>تولوين</w:t>
      </w:r>
      <w:r w:rsidRPr="007014E1">
        <w:rPr>
          <w:rFonts w:hint="cs"/>
          <w:rtl/>
          <w:lang w:val="en-US" w:bidi="ar-MA"/>
        </w:rPr>
        <w:t>؛</w:t>
      </w:r>
    </w:p>
    <w:p w:rsidR="007014E1" w:rsidRPr="007014E1" w:rsidRDefault="007014E1" w:rsidP="007014E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 نحرك الخليط جيدا، ثم نتركه يسكن، فنحصل على طورين؛</w:t>
      </w:r>
    </w:p>
    <w:p w:rsidR="007014E1" w:rsidRPr="007014E1" w:rsidRDefault="007014E1" w:rsidP="007014E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 ن</w:t>
      </w:r>
      <w:r>
        <w:rPr>
          <w:rFonts w:hint="cs"/>
          <w:rtl/>
          <w:lang w:val="en-US" w:bidi="ar-MA"/>
        </w:rPr>
        <w:t xml:space="preserve">زيح أولا الطور المتواجد </w:t>
      </w:r>
      <w:r w:rsidRPr="007014E1">
        <w:rPr>
          <w:rFonts w:hint="cs"/>
          <w:rtl/>
          <w:lang w:val="en-US" w:bidi="ar-MA"/>
        </w:rPr>
        <w:t>أسفل الأنبوب</w:t>
      </w:r>
      <w:r>
        <w:rPr>
          <w:rFonts w:hint="cs"/>
          <w:rtl/>
          <w:lang w:val="en-US" w:bidi="ar-MA"/>
        </w:rPr>
        <w:t xml:space="preserve"> و المتكون من الغليسيرألدهيد</w:t>
      </w:r>
      <w:r w:rsidRPr="007014E1">
        <w:rPr>
          <w:rFonts w:hint="cs"/>
          <w:rtl/>
          <w:lang w:val="en-US" w:bidi="ar-MA"/>
        </w:rPr>
        <w:t>، لأن كثافة هذا النوع الكيميائي أكبر من كثافة ال</w:t>
      </w:r>
      <w:r>
        <w:rPr>
          <w:rFonts w:hint="cs"/>
          <w:rtl/>
          <w:lang w:val="en-US" w:bidi="ar-MA"/>
        </w:rPr>
        <w:t>تولوين</w:t>
      </w:r>
      <w:r w:rsidRPr="007014E1">
        <w:rPr>
          <w:rFonts w:hint="cs"/>
          <w:rtl/>
          <w:lang w:val="en-US" w:bidi="ar-MA"/>
        </w:rPr>
        <w:t>؛</w:t>
      </w:r>
    </w:p>
    <w:p w:rsidR="007014E1" w:rsidRDefault="007014E1" w:rsidP="007014E1">
      <w:pPr>
        <w:bidi/>
        <w:jc w:val="both"/>
        <w:rPr>
          <w:rFonts w:hint="cs"/>
          <w:rtl/>
          <w:lang w:val="en-US" w:bidi="ar-MA"/>
        </w:rPr>
      </w:pPr>
      <w:r w:rsidRPr="007014E1">
        <w:rPr>
          <w:rFonts w:hint="cs"/>
          <w:rtl/>
          <w:lang w:val="en-US" w:bidi="ar-MA"/>
        </w:rPr>
        <w:t>- ن</w:t>
      </w:r>
      <w:r>
        <w:rPr>
          <w:rFonts w:hint="cs"/>
          <w:rtl/>
          <w:lang w:val="en-US" w:bidi="ar-MA"/>
        </w:rPr>
        <w:t xml:space="preserve">حصل على </w:t>
      </w:r>
      <w:r w:rsidRPr="007014E1">
        <w:rPr>
          <w:rFonts w:hint="cs"/>
          <w:rtl/>
          <w:lang w:val="en-US" w:bidi="ar-MA"/>
        </w:rPr>
        <w:t xml:space="preserve">الطور المتبقي و المتكون من الماء و </w:t>
      </w:r>
      <w:r>
        <w:rPr>
          <w:rFonts w:hint="cs"/>
          <w:rtl/>
          <w:lang w:val="en-US" w:bidi="ar-MA"/>
        </w:rPr>
        <w:t>التولوين و البنزألدهيد.</w:t>
      </w:r>
    </w:p>
    <w:p w:rsidR="007014E1" w:rsidRDefault="007014E1" w:rsidP="00F57595">
      <w:pPr>
        <w:bidi/>
        <w:jc w:val="both"/>
        <w:rPr>
          <w:rFonts w:hint="cs"/>
          <w:rtl/>
          <w:lang w:val="en-US" w:bidi="ar-MA"/>
        </w:rPr>
      </w:pPr>
      <w:r>
        <w:rPr>
          <w:rFonts w:hint="cs"/>
          <w:rtl/>
          <w:lang w:val="en-US" w:bidi="ar-MA"/>
        </w:rPr>
        <w:t>2-</w:t>
      </w:r>
      <w:r w:rsidR="00247759">
        <w:rPr>
          <w:rFonts w:hint="cs"/>
          <w:rtl/>
          <w:lang w:val="en-US" w:bidi="ar-MA"/>
        </w:rPr>
        <w:t xml:space="preserve">لعزل الغليسيرألدهيد عن الماء، نقوم بتسخين الخليط (الغليسيرألدهيد + الماء) إلى أن يتبخر الماء كليا </w:t>
      </w:r>
      <w:r w:rsidR="00247759">
        <w:rPr>
          <w:lang w:bidi="ar-MA"/>
        </w:rPr>
        <w:t>(100°C)</w:t>
      </w:r>
      <w:r w:rsidR="00247759">
        <w:rPr>
          <w:rFonts w:hint="cs"/>
          <w:rtl/>
          <w:lang w:val="en-US" w:bidi="ar-MA"/>
        </w:rPr>
        <w:t xml:space="preserve">، فيتبقى لدينا </w:t>
      </w:r>
      <w:r w:rsidR="00F57595">
        <w:rPr>
          <w:rFonts w:hint="cs"/>
          <w:rtl/>
          <w:lang w:val="en-US" w:bidi="ar-MA"/>
        </w:rPr>
        <w:t>الغليسيرألدهيد في حالته الصلبة.</w:t>
      </w:r>
    </w:p>
    <w:p w:rsidR="00F57595" w:rsidRPr="00F57595" w:rsidRDefault="00F57595" w:rsidP="00F57595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val="en-US" w:bidi="ar-MA"/>
        </w:rPr>
        <w:t xml:space="preserve">و لاستخراج البنزألدهيد من الخليط (البنزألدهيد + التولوين)، نسخن الخليط إلى أن يتبخر التولوين كليا </w:t>
      </w:r>
      <w:r>
        <w:rPr>
          <w:lang w:bidi="ar-MA"/>
        </w:rPr>
        <w:t>(111°C)</w:t>
      </w:r>
      <w:r>
        <w:rPr>
          <w:rFonts w:hint="cs"/>
          <w:rtl/>
          <w:lang w:bidi="ar-MA"/>
        </w:rPr>
        <w:t>، فيتبقى لدينا البنزألدهيد في حالته السائلة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سابع و العشر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683895"/>
            <wp:effectExtent l="19050" t="0" r="4445" b="0"/>
            <wp:docPr id="91" name="Imag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8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795020"/>
            <wp:effectExtent l="19050" t="0" r="4445" b="0"/>
            <wp:docPr id="92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9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9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lastRenderedPageBreak/>
        <w:t>جواب التمرين السابع و العشرون</w:t>
      </w:r>
    </w:p>
    <w:p w:rsidR="004B0357" w:rsidRPr="004B0357" w:rsidRDefault="004B0357" w:rsidP="004B0357">
      <w:pPr>
        <w:bidi/>
        <w:jc w:val="both"/>
        <w:rPr>
          <w:rFonts w:hint="cs"/>
          <w:noProof/>
          <w:rtl/>
        </w:rPr>
      </w:pPr>
      <w:r w:rsidRPr="004B0357">
        <w:rPr>
          <w:rFonts w:hint="cs"/>
          <w:noProof/>
          <w:rtl/>
        </w:rPr>
        <w:t>أ- أنظر التبيانة في الدرس</w:t>
      </w:r>
    </w:p>
    <w:p w:rsidR="004B0357" w:rsidRPr="004B0357" w:rsidRDefault="004B0357" w:rsidP="004B0357">
      <w:pPr>
        <w:bidi/>
        <w:jc w:val="both"/>
        <w:rPr>
          <w:rtl/>
          <w:lang w:val="en-US" w:bidi="ar-MA"/>
        </w:rPr>
      </w:pPr>
      <w:r w:rsidRPr="004B0357">
        <w:rPr>
          <w:rFonts w:hint="cs"/>
          <w:noProof/>
          <w:rtl/>
        </w:rPr>
        <w:t>ب- نستعمل تقنية الاستخراج بواسطة المذيب، باستعمال ثنائي كلوروميثان كمذيب، و في هذه الحالة سيكون الطور العضوي أسفل الطور المائي أثناء عملية التصفيق لأن كثافة ثنائي كلوروميثان أكبر من كثافة الماء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امن و العشرون</w:t>
      </w:r>
    </w:p>
    <w:p w:rsidR="002D0132" w:rsidRPr="00F379B1" w:rsidRDefault="0090569A" w:rsidP="002D0132">
      <w:pPr>
        <w:bidi/>
        <w:jc w:val="both"/>
        <w:rPr>
          <w:rFonts w:hint="cs"/>
          <w:b/>
          <w:bCs/>
          <w:noProof/>
          <w:sz w:val="22"/>
          <w:szCs w:val="22"/>
          <w:rtl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1391285"/>
            <wp:effectExtent l="19050" t="0" r="0" b="0"/>
            <wp:docPr id="93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ثامن و العشرون</w:t>
      </w:r>
    </w:p>
    <w:p w:rsidR="007E0209" w:rsidRPr="007E0209" w:rsidRDefault="007E0209" w:rsidP="007E0209">
      <w:pPr>
        <w:bidi/>
        <w:jc w:val="both"/>
        <w:rPr>
          <w:rFonts w:hint="cs"/>
          <w:noProof/>
          <w:rtl/>
        </w:rPr>
      </w:pPr>
      <w:r w:rsidRPr="007E0209">
        <w:rPr>
          <w:rFonts w:hint="cs"/>
          <w:noProof/>
          <w:rtl/>
        </w:rPr>
        <w:t>أ- يستخرج المواد العطرية المتواجدة بقشور البرتقال، ليتم ذوبانها فيه أثناء عملية النقع.</w:t>
      </w:r>
    </w:p>
    <w:p w:rsidR="007E0209" w:rsidRPr="007E0209" w:rsidRDefault="007E0209" w:rsidP="007E0209">
      <w:pPr>
        <w:bidi/>
        <w:jc w:val="both"/>
        <w:rPr>
          <w:rFonts w:hint="cs"/>
          <w:noProof/>
          <w:rtl/>
        </w:rPr>
      </w:pPr>
      <w:r w:rsidRPr="007E0209">
        <w:rPr>
          <w:rFonts w:hint="cs"/>
          <w:noProof/>
          <w:rtl/>
        </w:rPr>
        <w:t>ب- استخراج المواد العطرية من القشور و ذوبانها في السيكلوهكسان.</w:t>
      </w:r>
    </w:p>
    <w:p w:rsidR="007E0209" w:rsidRPr="007E0209" w:rsidRDefault="007E0209" w:rsidP="007E0209">
      <w:pPr>
        <w:bidi/>
        <w:jc w:val="both"/>
        <w:rPr>
          <w:rtl/>
          <w:lang w:val="en-US" w:bidi="ar-MA"/>
        </w:rPr>
      </w:pPr>
      <w:r w:rsidRPr="007E0209">
        <w:rPr>
          <w:rFonts w:hint="cs"/>
          <w:noProof/>
          <w:rtl/>
        </w:rPr>
        <w:t>د- فصل الأجسام الصلبة عن السائل.</w:t>
      </w:r>
    </w:p>
    <w:p w:rsidR="00943CCC" w:rsidRPr="00514DAA" w:rsidRDefault="00943CCC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تاسع و العشر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72555" cy="1423035"/>
            <wp:effectExtent l="19050" t="0" r="4445" b="0"/>
            <wp:docPr id="94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5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Pr="00514DAA" w:rsidRDefault="00992ED3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تاسع و العشرون</w:t>
      </w:r>
    </w:p>
    <w:p w:rsidR="002D0132" w:rsidRPr="00702B21" w:rsidRDefault="00702B21" w:rsidP="002D0132">
      <w:pPr>
        <w:bidi/>
        <w:jc w:val="both"/>
        <w:rPr>
          <w:rtl/>
          <w:lang w:val="en-US" w:bidi="ar-MA"/>
        </w:rPr>
      </w:pPr>
      <w:r w:rsidRPr="00702B21">
        <w:rPr>
          <w:rFonts w:hint="cs"/>
          <w:rtl/>
          <w:lang w:val="en-US" w:bidi="ar-MA"/>
        </w:rPr>
        <w:t>أنظر الدرس</w:t>
      </w:r>
    </w:p>
    <w:p w:rsidR="00992ED3" w:rsidRPr="00514DAA" w:rsidRDefault="00992ED3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التمرين الثلاثون</w:t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480175" cy="548640"/>
            <wp:effectExtent l="19050" t="0" r="0" b="0"/>
            <wp:docPr id="95" name="Imag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548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132" w:rsidRPr="00F379B1" w:rsidRDefault="0090569A" w:rsidP="002D0132">
      <w:pPr>
        <w:bidi/>
        <w:jc w:val="both"/>
        <w:rPr>
          <w:b/>
          <w:bCs/>
          <w:sz w:val="22"/>
          <w:szCs w:val="22"/>
          <w:rtl/>
          <w:lang w:val="en-US"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6098540" cy="668020"/>
            <wp:effectExtent l="19050" t="0" r="0" b="0"/>
            <wp:docPr id="96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668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Pr="00514DAA" w:rsidRDefault="00992ED3" w:rsidP="00514DAA">
      <w:pPr>
        <w:bidi/>
        <w:spacing w:before="240" w:after="240"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514DAA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جواب التمرين الثلاثون</w:t>
      </w:r>
    </w:p>
    <w:p w:rsidR="007117C3" w:rsidRPr="00702B21" w:rsidRDefault="00702B21" w:rsidP="00702B21">
      <w:pPr>
        <w:bidi/>
        <w:ind w:firstLine="565"/>
        <w:jc w:val="both"/>
        <w:rPr>
          <w:rFonts w:hint="cs"/>
          <w:rtl/>
          <w:lang w:bidi="ar-MA"/>
        </w:rPr>
      </w:pPr>
      <w:r w:rsidRPr="00702B21">
        <w:rPr>
          <w:rFonts w:hint="cs"/>
          <w:rtl/>
          <w:lang w:bidi="ar-MA"/>
        </w:rPr>
        <w:t>نستعمل تقنية الاستخراج بواسطة مذيب عضوي باستخدام الإثير، لكونه غير قابل للامتزاج مع الماء، كما أن البنزالدهيد شديد الذوبان في الإثير و ضعيف الذوبان في الماء.</w:t>
      </w:r>
    </w:p>
    <w:p w:rsidR="007117C3" w:rsidRPr="002D0132" w:rsidRDefault="007117C3" w:rsidP="00514DAA">
      <w:pPr>
        <w:bidi/>
        <w:spacing w:after="360"/>
        <w:jc w:val="center"/>
        <w:rPr>
          <w:rFonts w:hint="cs"/>
          <w:b/>
          <w:bCs/>
          <w:color w:val="FF0000"/>
          <w:sz w:val="22"/>
          <w:szCs w:val="22"/>
          <w:rtl/>
          <w:lang w:bidi="ar-MA"/>
        </w:rPr>
      </w:pPr>
      <w:r w:rsidRPr="00F379B1">
        <w:rPr>
          <w:sz w:val="22"/>
          <w:szCs w:val="22"/>
          <w:rtl/>
          <w:lang w:bidi="ar-MA"/>
        </w:rPr>
        <w:br w:type="page"/>
      </w:r>
      <w:r w:rsidR="002D0132">
        <w:rPr>
          <w:b/>
          <w:bCs/>
          <w:color w:val="FF0000"/>
          <w:sz w:val="32"/>
          <w:szCs w:val="32"/>
          <w:rtl/>
          <w:lang w:bidi="ar-MA"/>
        </w:rPr>
        <w:lastRenderedPageBreak/>
        <w:t>III</w:t>
      </w:r>
      <w:r w:rsidR="002D0132">
        <w:rPr>
          <w:rFonts w:hint="cs"/>
          <w:b/>
          <w:bCs/>
          <w:color w:val="FF0000"/>
          <w:sz w:val="32"/>
          <w:szCs w:val="32"/>
          <w:rtl/>
          <w:lang w:bidi="ar-MA"/>
        </w:rPr>
        <w:t xml:space="preserve">- </w:t>
      </w:r>
      <w:r w:rsidRPr="002D0132">
        <w:rPr>
          <w:rFonts w:hint="cs"/>
          <w:b/>
          <w:bCs/>
          <w:color w:val="FF0000"/>
          <w:sz w:val="32"/>
          <w:szCs w:val="32"/>
          <w:rtl/>
          <w:lang w:bidi="ar-MA"/>
        </w:rPr>
        <w:t>تصنيع الأنواع الكيميائية</w:t>
      </w:r>
    </w:p>
    <w:p w:rsidR="00171B8B" w:rsidRPr="00992ED3" w:rsidRDefault="00171B8B" w:rsidP="00514DAA">
      <w:pPr>
        <w:bidi/>
        <w:spacing w:before="240" w:after="240"/>
        <w:jc w:val="center"/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</w:pP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 w:rsidR="00992ED3"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أول</w:t>
      </w:r>
    </w:p>
    <w:p w:rsidR="00171B8B" w:rsidRPr="00F379B1" w:rsidRDefault="0090569A" w:rsidP="00171B8B">
      <w:pPr>
        <w:bidi/>
        <w:rPr>
          <w:rFonts w:hint="cs"/>
          <w:b/>
          <w:bCs/>
          <w:color w:val="800000"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color w:val="800000"/>
          <w:sz w:val="22"/>
          <w:szCs w:val="22"/>
        </w:rPr>
        <w:drawing>
          <wp:inline distT="0" distB="0" distL="0" distR="0">
            <wp:extent cx="6392545" cy="2345690"/>
            <wp:effectExtent l="19050" t="0" r="8255" b="0"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545" cy="2345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B8B" w:rsidRPr="00F379B1" w:rsidRDefault="0090569A" w:rsidP="00171B8B">
      <w:pPr>
        <w:bidi/>
        <w:spacing w:after="120"/>
        <w:rPr>
          <w:rFonts w:hint="cs"/>
          <w:b/>
          <w:bCs/>
          <w:color w:val="800000"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color w:val="800000"/>
          <w:sz w:val="22"/>
          <w:szCs w:val="22"/>
        </w:rPr>
        <w:drawing>
          <wp:inline distT="0" distB="0" distL="0" distR="0">
            <wp:extent cx="6392545" cy="1582420"/>
            <wp:effectExtent l="19050" t="0" r="8255" b="0"/>
            <wp:docPr id="98" name="Imag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545" cy="158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Pr="00514DAA" w:rsidRDefault="00171B8B" w:rsidP="00514DAA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992ED3" w:rsidRPr="00514D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أول</w:t>
      </w:r>
    </w:p>
    <w:p w:rsidR="00171B8B" w:rsidRPr="00F379B1" w:rsidRDefault="0090569A" w:rsidP="004934CA">
      <w:pPr>
        <w:bidi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5876290" cy="2767330"/>
            <wp:effectExtent l="19050" t="0" r="0" b="0"/>
            <wp:docPr id="99" name="Imag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290" cy="276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34CA" w:rsidRPr="00F379B1" w:rsidRDefault="0090569A" w:rsidP="004934CA">
      <w:pPr>
        <w:bidi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lastRenderedPageBreak/>
        <w:drawing>
          <wp:inline distT="0" distB="0" distL="0" distR="0">
            <wp:extent cx="6440805" cy="2298065"/>
            <wp:effectExtent l="19050" t="0" r="0" b="0"/>
            <wp:docPr id="100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0805" cy="229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Pr="00992ED3" w:rsidRDefault="00992ED3" w:rsidP="00514DAA">
      <w:pPr>
        <w:bidi/>
        <w:spacing w:before="240" w:after="240"/>
        <w:jc w:val="center"/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</w:pP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ثاني</w:t>
      </w:r>
    </w:p>
    <w:p w:rsidR="00171B8B" w:rsidRPr="00F379B1" w:rsidRDefault="0090569A" w:rsidP="00171B8B">
      <w:pPr>
        <w:bidi/>
        <w:spacing w:after="120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6369050" cy="2695575"/>
            <wp:effectExtent l="19050" t="0" r="0" b="0"/>
            <wp:docPr id="10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Pr="00514DAA" w:rsidRDefault="00171B8B" w:rsidP="00514DAA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514D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992ED3" w:rsidRPr="00514D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ثاني</w:t>
      </w:r>
    </w:p>
    <w:p w:rsidR="00171B8B" w:rsidRPr="00F379B1" w:rsidRDefault="0090569A" w:rsidP="00171B8B">
      <w:pPr>
        <w:bidi/>
        <w:spacing w:after="120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6281420" cy="3188335"/>
            <wp:effectExtent l="19050" t="0" r="5080" b="0"/>
            <wp:docPr id="102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1420" cy="318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DAA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  <w:lang w:bidi="ar-MA"/>
        </w:rPr>
      </w:pP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lastRenderedPageBreak/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ثالث</w:t>
      </w:r>
    </w:p>
    <w:p w:rsidR="00013D71" w:rsidRPr="00F379B1" w:rsidRDefault="0090569A" w:rsidP="00514DAA">
      <w:pPr>
        <w:bidi/>
        <w:spacing w:after="120"/>
        <w:jc w:val="both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6416675" cy="3124835"/>
            <wp:effectExtent l="19050" t="0" r="3175" b="0"/>
            <wp:docPr id="103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675" cy="312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DAA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جواب </w:t>
      </w: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ثالث</w:t>
      </w:r>
    </w:p>
    <w:p w:rsidR="00013D71" w:rsidRPr="00F379B1" w:rsidRDefault="0090569A" w:rsidP="00514DAA">
      <w:pPr>
        <w:bidi/>
        <w:spacing w:after="120"/>
        <w:jc w:val="both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5836285" cy="2790825"/>
            <wp:effectExtent l="19050" t="0" r="0" b="0"/>
            <wp:docPr id="104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8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345" w:rsidRPr="00F379B1" w:rsidRDefault="0090569A" w:rsidP="00430345">
      <w:pPr>
        <w:bidi/>
        <w:spacing w:after="120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5892165" cy="1121410"/>
            <wp:effectExtent l="19050" t="0" r="0" b="0"/>
            <wp:docPr id="105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165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</w:rPr>
      </w:pP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رابع</w:t>
      </w:r>
    </w:p>
    <w:p w:rsidR="007117C3" w:rsidRPr="00F379B1" w:rsidRDefault="0090569A" w:rsidP="00992ED3">
      <w:pPr>
        <w:bidi/>
        <w:jc w:val="both"/>
        <w:rPr>
          <w:rFonts w:hint="cs"/>
          <w:b/>
          <w:bCs/>
          <w:sz w:val="22"/>
          <w:szCs w:val="22"/>
          <w:rtl/>
        </w:rPr>
      </w:pPr>
      <w:r>
        <w:rPr>
          <w:rFonts w:hint="cs"/>
          <w:b/>
          <w:bCs/>
          <w:noProof/>
          <w:sz w:val="22"/>
          <w:szCs w:val="22"/>
        </w:rPr>
        <w:lastRenderedPageBreak/>
        <w:drawing>
          <wp:inline distT="0" distB="0" distL="0" distR="0">
            <wp:extent cx="6432550" cy="1438910"/>
            <wp:effectExtent l="19050" t="0" r="6350" b="0"/>
            <wp:docPr id="106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143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جواب ال</w:t>
      </w: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رابع</w:t>
      </w:r>
    </w:p>
    <w:p w:rsidR="007117C3" w:rsidRPr="00F379B1" w:rsidRDefault="0090569A" w:rsidP="007117C3">
      <w:pPr>
        <w:bidi/>
        <w:jc w:val="both"/>
        <w:rPr>
          <w:rFonts w:hint="cs"/>
          <w:b/>
          <w:bCs/>
          <w:sz w:val="22"/>
          <w:szCs w:val="22"/>
          <w:rtl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6448425" cy="3578225"/>
            <wp:effectExtent l="19050" t="0" r="9525" b="0"/>
            <wp:docPr id="107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357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</w:rPr>
      </w:pP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خامس</w:t>
      </w:r>
    </w:p>
    <w:p w:rsidR="00013059" w:rsidRPr="00F379B1" w:rsidRDefault="0090569A" w:rsidP="00013059">
      <w:pPr>
        <w:bidi/>
        <w:jc w:val="both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6583680" cy="1630045"/>
            <wp:effectExtent l="19050" t="0" r="7620" b="0"/>
            <wp:docPr id="108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drawing>
          <wp:inline distT="0" distB="0" distL="0" distR="0">
            <wp:extent cx="6559550" cy="1797050"/>
            <wp:effectExtent l="19050" t="0" r="0" b="0"/>
            <wp:docPr id="109" name="Imag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0" cy="179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b/>
          <w:bCs/>
          <w:sz w:val="22"/>
          <w:szCs w:val="22"/>
          <w:rtl/>
          <w:lang w:bidi="ar-MA"/>
        </w:rPr>
      </w:pPr>
      <w:r>
        <w:rPr>
          <w:rFonts w:hint="cs"/>
          <w:b/>
          <w:bCs/>
          <w:noProof/>
          <w:sz w:val="22"/>
          <w:szCs w:val="22"/>
        </w:rPr>
        <w:lastRenderedPageBreak/>
        <w:drawing>
          <wp:inline distT="0" distB="0" distL="0" distR="0">
            <wp:extent cx="6543675" cy="1113155"/>
            <wp:effectExtent l="19050" t="0" r="9525" b="0"/>
            <wp:docPr id="110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center"/>
        <w:rPr>
          <w:b/>
          <w:bCs/>
          <w:sz w:val="22"/>
          <w:szCs w:val="22"/>
          <w:lang w:bidi="ar-MA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1367790" cy="1367790"/>
            <wp:effectExtent l="19050" t="0" r="3810" b="0"/>
            <wp:docPr id="111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36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013059" w:rsidP="00013059">
      <w:pPr>
        <w:bidi/>
        <w:jc w:val="center"/>
        <w:rPr>
          <w:b/>
          <w:bCs/>
          <w:sz w:val="22"/>
          <w:szCs w:val="22"/>
          <w:rtl/>
        </w:rPr>
      </w:pPr>
      <w:r w:rsidRPr="00F379B1">
        <w:rPr>
          <w:rFonts w:hint="cs"/>
          <w:b/>
          <w:bCs/>
          <w:sz w:val="22"/>
          <w:szCs w:val="22"/>
          <w:rtl/>
        </w:rPr>
        <w:t>الوثيقة- 1</w:t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5088890" cy="381635"/>
            <wp:effectExtent l="19050" t="0" r="0" b="0"/>
            <wp:docPr id="112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89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DAA" w:rsidRDefault="00992ED3" w:rsidP="00514DAA">
      <w:pPr>
        <w:bidi/>
        <w:spacing w:before="240" w:after="240"/>
        <w:jc w:val="center"/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جواب </w:t>
      </w: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</w:t>
      </w:r>
      <w:r w:rsidR="00514DAA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خامس</w:t>
      </w:r>
    </w:p>
    <w:p w:rsidR="00DD4811" w:rsidRPr="00DD4811" w:rsidRDefault="00DD4811" w:rsidP="00DD4811">
      <w:pPr>
        <w:bidi/>
        <w:jc w:val="both"/>
        <w:rPr>
          <w:rFonts w:hint="cs"/>
          <w:rtl/>
          <w:lang w:bidi="ar-MA"/>
        </w:rPr>
      </w:pPr>
      <w:r w:rsidRPr="00DD4811">
        <w:rPr>
          <w:rFonts w:hint="cs"/>
          <w:rtl/>
          <w:lang w:bidi="ar-MA"/>
        </w:rPr>
        <w:t>1- 1-</w:t>
      </w:r>
    </w:p>
    <w:p w:rsidR="00DD4811" w:rsidRPr="00DD4811" w:rsidRDefault="00DD4811" w:rsidP="00DD4811">
      <w:pPr>
        <w:bidi/>
        <w:jc w:val="center"/>
        <w:rPr>
          <w:rFonts w:hint="cs"/>
          <w:rtl/>
          <w:lang w:bidi="ar-MA"/>
        </w:rPr>
      </w:pPr>
      <w:r w:rsidRPr="00DD4811">
        <w:rPr>
          <w:position w:val="-12"/>
          <w:lang w:bidi="ar-MA"/>
        </w:rPr>
        <w:object w:dxaOrig="5200" w:dyaOrig="360">
          <v:shape id="_x0000_i1137" type="#_x0000_t75" style="width:259.85pt;height:18.15pt" o:ole="">
            <v:imagedata r:id="rId133" o:title=""/>
          </v:shape>
          <o:OLEObject Type="Embed" ProgID="Equation.3" ShapeID="_x0000_i1137" DrawAspect="Content" ObjectID="_1629726242" r:id="rId134"/>
        </w:objec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 xml:space="preserve">1- 2- 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أ- لتسريع التفاعل و تفادي فقدان المادة.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ب- يساعد على تسريع التفاعل.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ج- حجارة خفيفة.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1- 3-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أ- الطور العضوي        ب-       التصفيق       ج- يبخر السيكلوهكسان بالتسخين.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1- 4-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أ- خط الإيداع و مطلع المذيب.</w:t>
      </w:r>
    </w:p>
    <w:p w:rsidR="00DD4811" w:rsidRPr="00DD4811" w:rsidRDefault="00DD4811" w:rsidP="00DD4811">
      <w:pPr>
        <w:bidi/>
        <w:jc w:val="both"/>
        <w:rPr>
          <w:rFonts w:hint="cs"/>
          <w:rtl/>
        </w:rPr>
      </w:pPr>
      <w:r w:rsidRPr="00DD4811">
        <w:rPr>
          <w:rFonts w:hint="cs"/>
          <w:rtl/>
        </w:rPr>
        <w:t>ب- أن تكون الأنواع الكيميائية المراد تحليلها قابلة للذوبان فيه.</w:t>
      </w:r>
    </w:p>
    <w:p w:rsidR="00DD4811" w:rsidRPr="00DD4811" w:rsidRDefault="00DD4811" w:rsidP="00DD4811">
      <w:pPr>
        <w:bidi/>
        <w:jc w:val="both"/>
      </w:pPr>
      <w:r w:rsidRPr="00DD4811">
        <w:rPr>
          <w:rFonts w:hint="cs"/>
          <w:rtl/>
        </w:rPr>
        <w:t>ج- نستنتج أن المادة المحصل عليها عند نهاية التفاعل تتكون من ساليسيلات المثيل فقط.</w:t>
      </w:r>
    </w:p>
    <w:p w:rsidR="00992ED3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</w:rPr>
      </w:pP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سا</w:t>
      </w:r>
      <w:r w:rsidR="00514DAA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دس</w:t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5852160" cy="1041400"/>
            <wp:effectExtent l="19050" t="0" r="0" b="0"/>
            <wp:docPr id="114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3824605" cy="485140"/>
            <wp:effectExtent l="19050" t="0" r="4445" b="0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605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2122805" cy="151130"/>
            <wp:effectExtent l="19050" t="0" r="0" b="0"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731520" cy="222885"/>
            <wp:effectExtent l="19050" t="0" r="0" b="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353175" cy="516890"/>
            <wp:effectExtent l="19050" t="0" r="9525" b="0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lastRenderedPageBreak/>
        <w:drawing>
          <wp:inline distT="0" distB="0" distL="0" distR="0">
            <wp:extent cx="6583680" cy="1216660"/>
            <wp:effectExtent l="19050" t="0" r="7620" b="0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249670" cy="890270"/>
            <wp:effectExtent l="19050" t="0" r="0" b="0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9670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جواب </w:t>
      </w: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سا</w:t>
      </w:r>
      <w:r w:rsidR="00514DAA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دس</w:t>
      </w:r>
    </w:p>
    <w:p w:rsidR="00A858A1" w:rsidRDefault="00A858A1" w:rsidP="00A858A1">
      <w:pPr>
        <w:bidi/>
        <w:jc w:val="both"/>
        <w:rPr>
          <w:rFonts w:hint="cs"/>
          <w:b/>
          <w:bCs/>
          <w:rtl/>
          <w:lang w:bidi="ar-MA"/>
        </w:rPr>
      </w:pPr>
      <w:r w:rsidRPr="00A858A1">
        <w:rPr>
          <w:b/>
          <w:bCs/>
          <w:rtl/>
          <w:lang w:bidi="ar-MA"/>
        </w:rPr>
        <w:t>I</w:t>
      </w:r>
      <w:r w:rsidRPr="00A858A1">
        <w:rPr>
          <w:rFonts w:hint="cs"/>
          <w:b/>
          <w:bCs/>
          <w:rtl/>
          <w:lang w:bidi="ar-MA"/>
        </w:rPr>
        <w:t>- تصنيع النوع الكيميائي</w:t>
      </w:r>
    </w:p>
    <w:p w:rsidR="00A858A1" w:rsidRDefault="00A858A1" w:rsidP="00A858A1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>2- حمض الكبريتيك عبارة عن حفاز يساعد على تسريع التفاعل.</w:t>
      </w:r>
    </w:p>
    <w:p w:rsidR="00A858A1" w:rsidRDefault="00A858A1" w:rsidP="00A858A1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>3- تساعد الحجارة الخفيفة على تنظيم و ضبط الغليان.</w:t>
      </w:r>
    </w:p>
    <w:p w:rsidR="00A858A1" w:rsidRDefault="00A858A1" w:rsidP="00A858A1">
      <w:pPr>
        <w:bidi/>
        <w:jc w:val="both"/>
        <w:rPr>
          <w:rFonts w:hint="cs"/>
          <w:b/>
          <w:bCs/>
          <w:rtl/>
          <w:lang w:bidi="ar-MA"/>
        </w:rPr>
      </w:pPr>
      <w:r w:rsidRPr="00A858A1">
        <w:rPr>
          <w:b/>
          <w:bCs/>
          <w:rtl/>
          <w:lang w:bidi="ar-MA"/>
        </w:rPr>
        <w:t>II</w:t>
      </w:r>
      <w:r w:rsidRPr="00A858A1">
        <w:rPr>
          <w:rFonts w:hint="cs"/>
          <w:b/>
          <w:bCs/>
          <w:rtl/>
          <w:lang w:bidi="ar-MA"/>
        </w:rPr>
        <w:t>- استخراج النوع الكيميائي</w:t>
      </w:r>
    </w:p>
    <w:p w:rsidR="00A858A1" w:rsidRDefault="00A858A1" w:rsidP="00A858A1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1- </w:t>
      </w:r>
      <w:r w:rsidR="00267D6E">
        <w:rPr>
          <w:rFonts w:hint="cs"/>
          <w:rtl/>
          <w:lang w:bidi="ar-MA"/>
        </w:rPr>
        <w:t>بما أن كثافة الناتج (أسيتات الإيزوأميل) أصغر من 1، كما أنه قليل الذوبان في الماء، فإن الطور العضوي يوجد فوق الطور المائي.</w:t>
      </w:r>
    </w:p>
    <w:p w:rsidR="00267D6E" w:rsidRDefault="00267D6E" w:rsidP="00267D6E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>2- إزاحة الماء و الأحماض المتبقية.</w:t>
      </w:r>
    </w:p>
    <w:p w:rsidR="00267D6E" w:rsidRDefault="00267D6E" w:rsidP="00267D6E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3- </w:t>
      </w:r>
    </w:p>
    <w:p w:rsidR="00267D6E" w:rsidRDefault="00267D6E" w:rsidP="00267D6E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أ- اللامائي </w:t>
      </w:r>
      <w:r>
        <w:rPr>
          <w:rtl/>
          <w:lang w:bidi="ar-MA"/>
        </w:rPr>
        <w:t>:</w:t>
      </w:r>
      <w:r>
        <w:rPr>
          <w:rFonts w:hint="cs"/>
          <w:rtl/>
          <w:lang w:bidi="ar-MA"/>
        </w:rPr>
        <w:t xml:space="preserve"> لا يحتوي جزيئات الماء.</w:t>
      </w:r>
    </w:p>
    <w:p w:rsidR="00267D6E" w:rsidRDefault="00267D6E" w:rsidP="00267D6E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>ب- يعمل كبريتات المنغنزيوم على تجفيف (إزالة الماء) الطور العضوي).</w:t>
      </w:r>
    </w:p>
    <w:p w:rsidR="00267D6E" w:rsidRDefault="00267D6E" w:rsidP="00267D6E">
      <w:pPr>
        <w:bidi/>
        <w:jc w:val="both"/>
        <w:rPr>
          <w:rFonts w:hint="cs"/>
          <w:b/>
          <w:bCs/>
          <w:rtl/>
          <w:lang w:bidi="ar-MA"/>
        </w:rPr>
      </w:pPr>
      <w:r>
        <w:rPr>
          <w:b/>
          <w:bCs/>
          <w:rtl/>
          <w:lang w:bidi="ar-MA"/>
        </w:rPr>
        <w:t>I</w:t>
      </w:r>
      <w:r w:rsidRPr="00A858A1">
        <w:rPr>
          <w:b/>
          <w:bCs/>
          <w:rtl/>
          <w:lang w:bidi="ar-MA"/>
        </w:rPr>
        <w:t>II</w:t>
      </w:r>
      <w:r w:rsidRPr="00A858A1">
        <w:rPr>
          <w:rFonts w:hint="cs"/>
          <w:b/>
          <w:bCs/>
          <w:rtl/>
          <w:lang w:bidi="ar-MA"/>
        </w:rPr>
        <w:t xml:space="preserve">- </w:t>
      </w:r>
      <w:r>
        <w:rPr>
          <w:rFonts w:hint="cs"/>
          <w:b/>
          <w:bCs/>
          <w:rtl/>
          <w:lang w:bidi="ar-MA"/>
        </w:rPr>
        <w:t>التحليل الكروماتوغرافي</w:t>
      </w:r>
    </w:p>
    <w:p w:rsidR="00013059" w:rsidRPr="00F379B1" w:rsidRDefault="0090569A" w:rsidP="00A92CF2">
      <w:pPr>
        <w:bidi/>
        <w:jc w:val="center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1438910" cy="1105535"/>
            <wp:effectExtent l="19050" t="0" r="889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</w:rPr>
      </w:pP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</w:t>
      </w:r>
      <w:r w:rsidR="00514DAA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سابع</w:t>
      </w:r>
    </w:p>
    <w:p w:rsidR="00013059" w:rsidRPr="00F379B1" w:rsidRDefault="00013059" w:rsidP="00013059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</w:rPr>
        <w:t>تصنيع الأسبرين</w:t>
      </w:r>
      <w:r w:rsidRPr="00F379B1">
        <w:rPr>
          <w:sz w:val="22"/>
          <w:szCs w:val="22"/>
        </w:rPr>
        <w:t xml:space="preserve">(L’aspirine) </w:t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631305" cy="1447165"/>
            <wp:effectExtent l="19050" t="0" r="0" b="0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305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center"/>
        <w:rPr>
          <w:rFonts w:hint="cs"/>
          <w:sz w:val="22"/>
          <w:szCs w:val="22"/>
          <w:rtl/>
        </w:rPr>
      </w:pPr>
      <w:r>
        <w:rPr>
          <w:noProof/>
          <w:sz w:val="22"/>
          <w:szCs w:val="22"/>
        </w:rPr>
        <w:drawing>
          <wp:inline distT="0" distB="0" distL="0" distR="0">
            <wp:extent cx="2734945" cy="1670050"/>
            <wp:effectExtent l="19050" t="0" r="8255" b="0"/>
            <wp:docPr id="123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945" cy="167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013059" w:rsidP="00013059">
      <w:pPr>
        <w:bidi/>
        <w:jc w:val="center"/>
        <w:rPr>
          <w:rFonts w:hint="cs"/>
          <w:sz w:val="22"/>
          <w:szCs w:val="22"/>
          <w:rtl/>
        </w:rPr>
      </w:pPr>
      <w:r w:rsidRPr="00F379B1">
        <w:rPr>
          <w:rFonts w:hint="cs"/>
          <w:sz w:val="22"/>
          <w:szCs w:val="22"/>
          <w:rtl/>
        </w:rPr>
        <w:t>الوثيقة-2</w:t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noProof/>
          <w:sz w:val="22"/>
          <w:szCs w:val="22"/>
        </w:rPr>
        <w:lastRenderedPageBreak/>
        <w:drawing>
          <wp:inline distT="0" distB="0" distL="0" distR="0">
            <wp:extent cx="5923915" cy="532765"/>
            <wp:effectExtent l="19050" t="0" r="635" b="0"/>
            <wp:docPr id="12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center"/>
        <w:rPr>
          <w:sz w:val="22"/>
          <w:szCs w:val="22"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4969510" cy="1574165"/>
            <wp:effectExtent l="19050" t="0" r="2540" b="0"/>
            <wp:docPr id="125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10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013059" w:rsidP="00013059">
      <w:pPr>
        <w:bidi/>
        <w:jc w:val="center"/>
        <w:rPr>
          <w:rFonts w:hint="cs"/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>الوثيقة- 3</w:t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623685" cy="532765"/>
            <wp:effectExtent l="19050" t="0" r="5715" b="0"/>
            <wp:docPr id="126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both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750685" cy="1884680"/>
            <wp:effectExtent l="19050" t="0" r="0" b="0"/>
            <wp:docPr id="127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685" cy="188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90569A" w:rsidP="00013059">
      <w:pPr>
        <w:bidi/>
        <w:jc w:val="center"/>
        <w:rPr>
          <w:sz w:val="22"/>
          <w:szCs w:val="22"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2138680" cy="1558290"/>
            <wp:effectExtent l="19050" t="0" r="0" b="0"/>
            <wp:docPr id="128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80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059" w:rsidRPr="00F379B1" w:rsidRDefault="00013059" w:rsidP="00013059">
      <w:pPr>
        <w:bidi/>
        <w:jc w:val="center"/>
        <w:rPr>
          <w:sz w:val="22"/>
          <w:szCs w:val="22"/>
          <w:rtl/>
          <w:lang w:bidi="ar-MA"/>
        </w:rPr>
      </w:pPr>
      <w:r w:rsidRPr="00F379B1">
        <w:rPr>
          <w:rFonts w:hint="cs"/>
          <w:sz w:val="22"/>
          <w:szCs w:val="22"/>
          <w:rtl/>
          <w:lang w:bidi="ar-MA"/>
        </w:rPr>
        <w:t>الوثيقة- 4</w:t>
      </w:r>
    </w:p>
    <w:p w:rsidR="00013059" w:rsidRPr="00F379B1" w:rsidRDefault="0090569A" w:rsidP="00013059">
      <w:pPr>
        <w:bidi/>
        <w:jc w:val="center"/>
        <w:rPr>
          <w:rFonts w:hint="cs"/>
          <w:sz w:val="22"/>
          <w:szCs w:val="22"/>
          <w:rtl/>
          <w:lang w:bidi="ar-MA"/>
        </w:rPr>
      </w:pPr>
      <w:r>
        <w:rPr>
          <w:rFonts w:hint="cs"/>
          <w:noProof/>
          <w:sz w:val="22"/>
          <w:szCs w:val="22"/>
        </w:rPr>
        <w:drawing>
          <wp:inline distT="0" distB="0" distL="0" distR="0">
            <wp:extent cx="6066790" cy="397510"/>
            <wp:effectExtent l="19050" t="0" r="0" b="0"/>
            <wp:docPr id="129" name="Imag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6790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D3" w:rsidRDefault="00992ED3" w:rsidP="00514DAA">
      <w:pPr>
        <w:bidi/>
        <w:spacing w:before="240" w:after="240"/>
        <w:jc w:val="center"/>
        <w:rPr>
          <w:rFonts w:hint="cs"/>
          <w:b/>
          <w:bCs/>
          <w:sz w:val="22"/>
          <w:szCs w:val="22"/>
          <w:rtl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جواب </w:t>
      </w:r>
      <w:r w:rsidRPr="00992ED3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</w:t>
      </w:r>
      <w:r w:rsidR="00514DAA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سابع</w:t>
      </w:r>
    </w:p>
    <w:p w:rsidR="00D116BB" w:rsidRPr="00D116BB" w:rsidRDefault="00D116BB" w:rsidP="00D116BB">
      <w:pPr>
        <w:bidi/>
        <w:jc w:val="both"/>
        <w:rPr>
          <w:rFonts w:hint="cs"/>
          <w:rtl/>
          <w:lang w:bidi="ar-MA"/>
        </w:rPr>
      </w:pPr>
      <w:r w:rsidRPr="00D116BB">
        <w:rPr>
          <w:rFonts w:hint="cs"/>
          <w:rtl/>
          <w:lang w:bidi="ar-MA"/>
        </w:rPr>
        <w:t>أ-</w:t>
      </w:r>
    </w:p>
    <w:p w:rsidR="00D116BB" w:rsidRPr="00D116BB" w:rsidRDefault="00D116BB" w:rsidP="00D116BB">
      <w:pPr>
        <w:bidi/>
        <w:jc w:val="center"/>
        <w:rPr>
          <w:rFonts w:hint="cs"/>
          <w:rtl/>
          <w:lang w:bidi="ar-MA"/>
        </w:rPr>
      </w:pPr>
      <w:r w:rsidRPr="00D116BB">
        <w:rPr>
          <w:position w:val="-12"/>
          <w:lang w:bidi="ar-MA"/>
        </w:rPr>
        <w:object w:dxaOrig="5700" w:dyaOrig="360">
          <v:shape id="_x0000_i1154" type="#_x0000_t75" style="width:284.85pt;height:18.15pt" o:ole="">
            <v:imagedata r:id="rId151" o:title=""/>
          </v:shape>
          <o:OLEObject Type="Embed" ProgID="Equation.3" ShapeID="_x0000_i1154" DrawAspect="Content" ObjectID="_1629726243" r:id="rId152"/>
        </w:object>
      </w:r>
    </w:p>
    <w:p w:rsidR="00013059" w:rsidRPr="00D116BB" w:rsidRDefault="00D116BB" w:rsidP="00013059">
      <w:pPr>
        <w:bidi/>
        <w:jc w:val="both"/>
        <w:rPr>
          <w:rFonts w:hint="cs"/>
          <w:rtl/>
          <w:lang w:bidi="ar-MA"/>
        </w:rPr>
      </w:pPr>
      <w:r w:rsidRPr="00D116BB">
        <w:rPr>
          <w:rFonts w:hint="cs"/>
          <w:rtl/>
          <w:lang w:bidi="ar-MA"/>
        </w:rPr>
        <w:t>ب-</w:t>
      </w:r>
    </w:p>
    <w:p w:rsidR="00D116BB" w:rsidRPr="00D116BB" w:rsidRDefault="00D116BB" w:rsidP="00D116BB">
      <w:pPr>
        <w:bidi/>
        <w:jc w:val="both"/>
        <w:rPr>
          <w:rFonts w:hint="cs"/>
          <w:rtl/>
          <w:lang w:bidi="ar-MA"/>
        </w:rPr>
      </w:pPr>
      <w:r w:rsidRPr="00D116BB">
        <w:rPr>
          <w:rFonts w:hint="cs"/>
          <w:rtl/>
          <w:lang w:bidi="ar-MA"/>
        </w:rPr>
        <w:t>2- مادة أكالة تسبب جروحا في الجسم و تقطع الملابس، ينبغي تجنب لمسها أو إسقاطها على الملابس، ينبغي استعمال قفازات و نظارات واقية عند مناولة هذه المادة.</w:t>
      </w:r>
    </w:p>
    <w:p w:rsidR="00D116BB" w:rsidRPr="00D116BB" w:rsidRDefault="00D116BB" w:rsidP="00D116BB">
      <w:pPr>
        <w:bidi/>
        <w:jc w:val="both"/>
        <w:rPr>
          <w:rFonts w:hint="cs"/>
          <w:rtl/>
          <w:lang w:bidi="ar-MA"/>
        </w:rPr>
      </w:pPr>
      <w:r w:rsidRPr="00D116BB">
        <w:rPr>
          <w:rFonts w:hint="cs"/>
          <w:rtl/>
          <w:lang w:bidi="ar-MA"/>
        </w:rPr>
        <w:t>ج-</w:t>
      </w:r>
    </w:p>
    <w:p w:rsidR="00D116BB" w:rsidRPr="00D116BB" w:rsidRDefault="00D116BB" w:rsidP="00D116BB">
      <w:pPr>
        <w:bidi/>
        <w:jc w:val="both"/>
        <w:rPr>
          <w:rFonts w:hint="cs"/>
          <w:rtl/>
          <w:lang w:bidi="ar-MA"/>
        </w:rPr>
      </w:pPr>
      <w:r w:rsidRPr="00D116BB">
        <w:rPr>
          <w:rFonts w:hint="cs"/>
          <w:rtl/>
          <w:lang w:bidi="ar-MA"/>
        </w:rPr>
        <w:t>2- 1- الأسبرين</w:t>
      </w:r>
    </w:p>
    <w:p w:rsidR="00D116BB" w:rsidRPr="00D116BB" w:rsidRDefault="00D116BB" w:rsidP="00D116BB">
      <w:pPr>
        <w:bidi/>
        <w:jc w:val="both"/>
        <w:rPr>
          <w:rFonts w:hint="cs"/>
          <w:rtl/>
          <w:lang w:bidi="ar-MA"/>
        </w:rPr>
      </w:pPr>
      <w:r w:rsidRPr="00D116BB">
        <w:rPr>
          <w:rFonts w:hint="cs"/>
          <w:rtl/>
          <w:lang w:bidi="ar-MA"/>
        </w:rPr>
        <w:t xml:space="preserve">2- 2- الخواص الفيزيائية </w:t>
      </w:r>
      <w:r w:rsidRPr="00D116BB">
        <w:rPr>
          <w:rtl/>
          <w:lang w:bidi="ar-MA"/>
        </w:rPr>
        <w:t>:</w:t>
      </w:r>
      <w:r w:rsidRPr="00D116BB">
        <w:rPr>
          <w:rFonts w:hint="cs"/>
          <w:rtl/>
          <w:lang w:bidi="ar-MA"/>
        </w:rPr>
        <w:t xml:space="preserve"> درجتا حرارة الغليان و الانصه</w:t>
      </w:r>
      <w:r w:rsidR="00FB2B75">
        <w:rPr>
          <w:rFonts w:hint="cs"/>
          <w:rtl/>
          <w:lang w:bidi="ar-MA"/>
        </w:rPr>
        <w:t>ار، الكثافة، الذوبانية، اللون...</w:t>
      </w:r>
    </w:p>
    <w:sectPr w:rsidR="00D116BB" w:rsidRPr="00D116BB" w:rsidSect="002270A4">
      <w:headerReference w:type="even" r:id="rId153"/>
      <w:headerReference w:type="default" r:id="rId154"/>
      <w:footerReference w:type="default" r:id="rId155"/>
      <w:pgSz w:w="11906" w:h="16838"/>
      <w:pgMar w:top="567" w:right="851" w:bottom="567" w:left="851" w:header="567" w:footer="567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1FE5" w:rsidRDefault="008E1FE5">
      <w:r>
        <w:separator/>
      </w:r>
    </w:p>
  </w:endnote>
  <w:endnote w:type="continuationSeparator" w:id="1">
    <w:p w:rsidR="008E1FE5" w:rsidRDefault="008E1F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6A23" w:rsidRPr="004B5638" w:rsidRDefault="004E5F48" w:rsidP="0090569A">
    <w:pPr>
      <w:pStyle w:val="Pieddepage"/>
      <w:tabs>
        <w:tab w:val="clear" w:pos="9072"/>
        <w:tab w:val="center" w:pos="5102"/>
        <w:tab w:val="left" w:pos="5664"/>
        <w:tab w:val="left" w:pos="6372"/>
        <w:tab w:val="left" w:pos="7080"/>
        <w:tab w:val="left" w:pos="7788"/>
        <w:tab w:val="left" w:pos="8496"/>
        <w:tab w:val="left" w:pos="9204"/>
      </w:tabs>
      <w:spacing w:before="120"/>
    </w:pPr>
    <w:r w:rsidRPr="004B5638">
      <w:rPr>
        <w:color w:val="3333FF"/>
      </w:rPr>
      <w:t>dataelouardi.com</w:t>
    </w:r>
    <w:r w:rsidRPr="004B5638">
      <w:tab/>
    </w:r>
    <w:r w:rsidRPr="004B5638">
      <w:tab/>
    </w:r>
    <w:fldSimple w:instr="PAGE   \* MERGEFORMAT">
      <w:r w:rsidR="0090569A">
        <w:rPr>
          <w:noProof/>
        </w:rPr>
        <w:t>1</w:t>
      </w:r>
    </w:fldSimple>
    <w:r w:rsidRPr="004B5638">
      <w:tab/>
    </w:r>
    <w:r w:rsidRPr="004B5638">
      <w:tab/>
    </w:r>
    <w:r w:rsidRPr="004B5638">
      <w:tab/>
    </w:r>
    <w:r w:rsidRPr="004B5638">
      <w:tab/>
    </w:r>
    <w:r w:rsidRPr="004B5638">
      <w:tab/>
    </w:r>
    <w:r w:rsidRPr="004B5638">
      <w:rPr>
        <w:rFonts w:hint="cs"/>
        <w:color w:val="3333FF"/>
        <w:rtl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1FE5" w:rsidRDefault="008E1FE5">
      <w:r>
        <w:separator/>
      </w:r>
    </w:p>
  </w:footnote>
  <w:footnote w:type="continuationSeparator" w:id="1">
    <w:p w:rsidR="008E1FE5" w:rsidRDefault="008E1FE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3E88" w:rsidRDefault="00763E88" w:rsidP="00C46985">
    <w:pPr>
      <w:pStyle w:val="En-tt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763E88" w:rsidRDefault="00763E88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27D8" w:rsidRPr="001E0488" w:rsidRDefault="001E0488" w:rsidP="001E0488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sz w:val="20"/>
        <w:szCs w:val="20"/>
        <w:u w:val="thick" w:color="7030A0"/>
        <w:lang w:bidi="ar-MA"/>
      </w:rPr>
    </w:pPr>
    <w:r w:rsidRPr="00646EB1">
      <w:rPr>
        <w:rFonts w:hint="cs"/>
        <w:sz w:val="20"/>
        <w:szCs w:val="22"/>
        <w:u w:val="thick" w:color="7030A0"/>
        <w:shd w:val="clear" w:color="auto" w:fill="DDD9C3"/>
        <w:rtl/>
        <w:lang w:bidi="ar-MA"/>
      </w:rPr>
      <w:t>ال</w:t>
    </w:r>
    <w:r w:rsidRPr="00646EB1">
      <w:rPr>
        <w:rFonts w:hint="cs"/>
        <w:sz w:val="20"/>
        <w:szCs w:val="22"/>
        <w:u w:val="thick" w:color="7030A0"/>
        <w:shd w:val="clear" w:color="auto" w:fill="DDD9C3"/>
        <w:rtl/>
      </w:rPr>
      <w:t>ثانوية التأهيلية ابن سينا</w:t>
    </w:r>
    <w:r w:rsidRPr="00646EB1">
      <w:rPr>
        <w:rFonts w:hint="cs"/>
        <w:sz w:val="20"/>
        <w:szCs w:val="22"/>
        <w:u w:val="thick" w:color="7030A0"/>
        <w:shd w:val="clear" w:color="auto" w:fill="DDD9C3"/>
        <w:rtl/>
      </w:rPr>
      <w:tab/>
      <w:t>جمعة سحيم</w:t>
    </w:r>
    <w:r w:rsidRPr="00646EB1">
      <w:rPr>
        <w:rFonts w:hint="cs"/>
        <w:sz w:val="20"/>
        <w:szCs w:val="22"/>
        <w:u w:val="thick" w:color="7030A0"/>
        <w:shd w:val="clear" w:color="auto" w:fill="DDD9C3"/>
        <w:rtl/>
      </w:rPr>
      <w:tab/>
      <w:t>نيابة أسف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37644"/>
    <w:multiLevelType w:val="hybridMultilevel"/>
    <w:tmpl w:val="89D0726C"/>
    <w:lvl w:ilvl="0" w:tplc="D2D2818E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48AEBE8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366DB5"/>
    <w:multiLevelType w:val="hybridMultilevel"/>
    <w:tmpl w:val="F88A91BE"/>
    <w:lvl w:ilvl="0" w:tplc="47BC5A9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554272"/>
    <w:multiLevelType w:val="hybridMultilevel"/>
    <w:tmpl w:val="97D09110"/>
    <w:lvl w:ilvl="0" w:tplc="D69CB06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884BC8"/>
    <w:multiLevelType w:val="multilevel"/>
    <w:tmpl w:val="0E6A771E"/>
    <w:lvl w:ilvl="0">
      <w:start w:val="1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680"/>
        </w:tabs>
        <w:ind w:left="468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4">
    <w:nsid w:val="1ADF1D81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2AA364F8"/>
    <w:multiLevelType w:val="hybridMultilevel"/>
    <w:tmpl w:val="0ADE31EE"/>
    <w:lvl w:ilvl="0" w:tplc="D93A131A">
      <w:start w:val="4"/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6">
    <w:nsid w:val="38CD5753"/>
    <w:multiLevelType w:val="multilevel"/>
    <w:tmpl w:val="007CDC16"/>
    <w:lvl w:ilvl="0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43F1446F"/>
    <w:multiLevelType w:val="hybridMultilevel"/>
    <w:tmpl w:val="27B467C8"/>
    <w:lvl w:ilvl="0" w:tplc="D300490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5E681092"/>
    <w:multiLevelType w:val="hybridMultilevel"/>
    <w:tmpl w:val="6F1635F6"/>
    <w:lvl w:ilvl="0" w:tplc="CFEE5C9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4E91870"/>
    <w:multiLevelType w:val="hybridMultilevel"/>
    <w:tmpl w:val="593A95F8"/>
    <w:lvl w:ilvl="0" w:tplc="0976373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5F045D2"/>
    <w:multiLevelType w:val="hybridMultilevel"/>
    <w:tmpl w:val="131A18CE"/>
    <w:lvl w:ilvl="0" w:tplc="77682F8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1">
    <w:nsid w:val="7A236CFA"/>
    <w:multiLevelType w:val="hybridMultilevel"/>
    <w:tmpl w:val="F588F13E"/>
    <w:lvl w:ilvl="0" w:tplc="7EF8799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8"/>
  </w:num>
  <w:num w:numId="3">
    <w:abstractNumId w:val="2"/>
  </w:num>
  <w:num w:numId="4">
    <w:abstractNumId w:val="9"/>
  </w:num>
  <w:num w:numId="5">
    <w:abstractNumId w:val="1"/>
  </w:num>
  <w:num w:numId="6">
    <w:abstractNumId w:val="7"/>
  </w:num>
  <w:num w:numId="7">
    <w:abstractNumId w:val="0"/>
  </w:num>
  <w:num w:numId="8">
    <w:abstractNumId w:val="3"/>
  </w:num>
  <w:num w:numId="9">
    <w:abstractNumId w:val="10"/>
  </w:num>
  <w:num w:numId="10">
    <w:abstractNumId w:val="4"/>
  </w:num>
  <w:num w:numId="11">
    <w:abstractNumId w:val="6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712DCD"/>
    <w:rsid w:val="0000663A"/>
    <w:rsid w:val="00010A10"/>
    <w:rsid w:val="00013059"/>
    <w:rsid w:val="00013D71"/>
    <w:rsid w:val="00024FE6"/>
    <w:rsid w:val="00034282"/>
    <w:rsid w:val="00055382"/>
    <w:rsid w:val="00056212"/>
    <w:rsid w:val="00060FFB"/>
    <w:rsid w:val="0007294A"/>
    <w:rsid w:val="000748E3"/>
    <w:rsid w:val="000A591D"/>
    <w:rsid w:val="000D7EDC"/>
    <w:rsid w:val="000F35BD"/>
    <w:rsid w:val="000F69CF"/>
    <w:rsid w:val="00110C7B"/>
    <w:rsid w:val="0013563E"/>
    <w:rsid w:val="00135ABF"/>
    <w:rsid w:val="00137F44"/>
    <w:rsid w:val="00142577"/>
    <w:rsid w:val="0014393A"/>
    <w:rsid w:val="00157075"/>
    <w:rsid w:val="00166699"/>
    <w:rsid w:val="001675D5"/>
    <w:rsid w:val="00171B8B"/>
    <w:rsid w:val="00176E2E"/>
    <w:rsid w:val="001B1D84"/>
    <w:rsid w:val="001B2FAA"/>
    <w:rsid w:val="001B4A84"/>
    <w:rsid w:val="001C02EA"/>
    <w:rsid w:val="001D10E9"/>
    <w:rsid w:val="001E0488"/>
    <w:rsid w:val="001E3B77"/>
    <w:rsid w:val="00203F78"/>
    <w:rsid w:val="00216A23"/>
    <w:rsid w:val="002270A4"/>
    <w:rsid w:val="002469BE"/>
    <w:rsid w:val="00247759"/>
    <w:rsid w:val="00263D9C"/>
    <w:rsid w:val="00267D6E"/>
    <w:rsid w:val="0028028E"/>
    <w:rsid w:val="002954E8"/>
    <w:rsid w:val="002A02D8"/>
    <w:rsid w:val="002A7697"/>
    <w:rsid w:val="002B37F8"/>
    <w:rsid w:val="002B3BE0"/>
    <w:rsid w:val="002C2A7C"/>
    <w:rsid w:val="002C3457"/>
    <w:rsid w:val="002D0132"/>
    <w:rsid w:val="0030125F"/>
    <w:rsid w:val="00312AF2"/>
    <w:rsid w:val="00313C50"/>
    <w:rsid w:val="003321A8"/>
    <w:rsid w:val="00337330"/>
    <w:rsid w:val="00350D87"/>
    <w:rsid w:val="00351BAD"/>
    <w:rsid w:val="0035766F"/>
    <w:rsid w:val="00361B33"/>
    <w:rsid w:val="003745EC"/>
    <w:rsid w:val="0039115D"/>
    <w:rsid w:val="00396749"/>
    <w:rsid w:val="003A0EE3"/>
    <w:rsid w:val="003A7D73"/>
    <w:rsid w:val="003B608E"/>
    <w:rsid w:val="003C13A0"/>
    <w:rsid w:val="003F0BC4"/>
    <w:rsid w:val="00401E28"/>
    <w:rsid w:val="004079F3"/>
    <w:rsid w:val="00415E0B"/>
    <w:rsid w:val="004167CB"/>
    <w:rsid w:val="0042252E"/>
    <w:rsid w:val="004235BA"/>
    <w:rsid w:val="00426D4C"/>
    <w:rsid w:val="00430345"/>
    <w:rsid w:val="0043444D"/>
    <w:rsid w:val="00450557"/>
    <w:rsid w:val="004865C7"/>
    <w:rsid w:val="0048663B"/>
    <w:rsid w:val="004934CA"/>
    <w:rsid w:val="004A121C"/>
    <w:rsid w:val="004A4E6E"/>
    <w:rsid w:val="004A792A"/>
    <w:rsid w:val="004B0357"/>
    <w:rsid w:val="004B5638"/>
    <w:rsid w:val="004C4C5D"/>
    <w:rsid w:val="004C50D3"/>
    <w:rsid w:val="004C6133"/>
    <w:rsid w:val="004C6C8D"/>
    <w:rsid w:val="004D069B"/>
    <w:rsid w:val="004E4F31"/>
    <w:rsid w:val="004E5F48"/>
    <w:rsid w:val="004E7154"/>
    <w:rsid w:val="00501994"/>
    <w:rsid w:val="005043D1"/>
    <w:rsid w:val="00514DAA"/>
    <w:rsid w:val="00520B51"/>
    <w:rsid w:val="0054090F"/>
    <w:rsid w:val="00547F4A"/>
    <w:rsid w:val="00556E17"/>
    <w:rsid w:val="0056544A"/>
    <w:rsid w:val="005713C9"/>
    <w:rsid w:val="0058367A"/>
    <w:rsid w:val="00586135"/>
    <w:rsid w:val="0059226F"/>
    <w:rsid w:val="005D2D72"/>
    <w:rsid w:val="005D73EB"/>
    <w:rsid w:val="005D75B7"/>
    <w:rsid w:val="005E0F48"/>
    <w:rsid w:val="005E27D8"/>
    <w:rsid w:val="005F242D"/>
    <w:rsid w:val="00601C81"/>
    <w:rsid w:val="00603122"/>
    <w:rsid w:val="00604175"/>
    <w:rsid w:val="006149AC"/>
    <w:rsid w:val="00616A02"/>
    <w:rsid w:val="00625721"/>
    <w:rsid w:val="00644C06"/>
    <w:rsid w:val="0066360F"/>
    <w:rsid w:val="006666A7"/>
    <w:rsid w:val="006670AC"/>
    <w:rsid w:val="00685F40"/>
    <w:rsid w:val="0068754A"/>
    <w:rsid w:val="006A0106"/>
    <w:rsid w:val="006B57AC"/>
    <w:rsid w:val="006B789C"/>
    <w:rsid w:val="006C6515"/>
    <w:rsid w:val="006D48B1"/>
    <w:rsid w:val="007014E1"/>
    <w:rsid w:val="0070199D"/>
    <w:rsid w:val="00702B21"/>
    <w:rsid w:val="007117C3"/>
    <w:rsid w:val="00712DCD"/>
    <w:rsid w:val="00717DE2"/>
    <w:rsid w:val="0072094C"/>
    <w:rsid w:val="00723F47"/>
    <w:rsid w:val="00733F1F"/>
    <w:rsid w:val="00735B5A"/>
    <w:rsid w:val="00744EB3"/>
    <w:rsid w:val="00755610"/>
    <w:rsid w:val="0075679B"/>
    <w:rsid w:val="00760762"/>
    <w:rsid w:val="00763E88"/>
    <w:rsid w:val="0077044D"/>
    <w:rsid w:val="007751B8"/>
    <w:rsid w:val="00782F12"/>
    <w:rsid w:val="007873B5"/>
    <w:rsid w:val="007873E0"/>
    <w:rsid w:val="007916A4"/>
    <w:rsid w:val="007A4265"/>
    <w:rsid w:val="007D3112"/>
    <w:rsid w:val="007E0209"/>
    <w:rsid w:val="007E514B"/>
    <w:rsid w:val="007F277F"/>
    <w:rsid w:val="007F6D2D"/>
    <w:rsid w:val="008071AA"/>
    <w:rsid w:val="00822362"/>
    <w:rsid w:val="00824296"/>
    <w:rsid w:val="008320D1"/>
    <w:rsid w:val="0084209A"/>
    <w:rsid w:val="008446EB"/>
    <w:rsid w:val="00846D4A"/>
    <w:rsid w:val="00854C64"/>
    <w:rsid w:val="008641AD"/>
    <w:rsid w:val="00866D8A"/>
    <w:rsid w:val="008710BE"/>
    <w:rsid w:val="00873521"/>
    <w:rsid w:val="0087704A"/>
    <w:rsid w:val="00894B76"/>
    <w:rsid w:val="008A6B7B"/>
    <w:rsid w:val="008C0C07"/>
    <w:rsid w:val="008E127F"/>
    <w:rsid w:val="008E1FE5"/>
    <w:rsid w:val="008F7C72"/>
    <w:rsid w:val="00900E8D"/>
    <w:rsid w:val="0090542A"/>
    <w:rsid w:val="0090569A"/>
    <w:rsid w:val="00915F8E"/>
    <w:rsid w:val="009255C9"/>
    <w:rsid w:val="009319D8"/>
    <w:rsid w:val="00943CCC"/>
    <w:rsid w:val="00961B5C"/>
    <w:rsid w:val="00961EC8"/>
    <w:rsid w:val="00972115"/>
    <w:rsid w:val="00977675"/>
    <w:rsid w:val="00991D88"/>
    <w:rsid w:val="00992ED3"/>
    <w:rsid w:val="009A02C8"/>
    <w:rsid w:val="009A5049"/>
    <w:rsid w:val="009D3EF8"/>
    <w:rsid w:val="009D3F39"/>
    <w:rsid w:val="009E00CF"/>
    <w:rsid w:val="009E34AC"/>
    <w:rsid w:val="00A07A96"/>
    <w:rsid w:val="00A43A0E"/>
    <w:rsid w:val="00A50001"/>
    <w:rsid w:val="00A504A3"/>
    <w:rsid w:val="00A51528"/>
    <w:rsid w:val="00A858A1"/>
    <w:rsid w:val="00A92CF2"/>
    <w:rsid w:val="00A96266"/>
    <w:rsid w:val="00AB311E"/>
    <w:rsid w:val="00AC33FC"/>
    <w:rsid w:val="00AC5500"/>
    <w:rsid w:val="00AD296A"/>
    <w:rsid w:val="00AD4490"/>
    <w:rsid w:val="00AD7353"/>
    <w:rsid w:val="00AD773C"/>
    <w:rsid w:val="00AE40CF"/>
    <w:rsid w:val="00B26B08"/>
    <w:rsid w:val="00B37CEF"/>
    <w:rsid w:val="00B86ED2"/>
    <w:rsid w:val="00B90E20"/>
    <w:rsid w:val="00BA2E7B"/>
    <w:rsid w:val="00BA51A1"/>
    <w:rsid w:val="00BB772F"/>
    <w:rsid w:val="00BC483C"/>
    <w:rsid w:val="00BE28EE"/>
    <w:rsid w:val="00BE439B"/>
    <w:rsid w:val="00BE44C6"/>
    <w:rsid w:val="00BE54BD"/>
    <w:rsid w:val="00BF0B55"/>
    <w:rsid w:val="00C035FC"/>
    <w:rsid w:val="00C05142"/>
    <w:rsid w:val="00C17AE0"/>
    <w:rsid w:val="00C212EA"/>
    <w:rsid w:val="00C24EC3"/>
    <w:rsid w:val="00C3103F"/>
    <w:rsid w:val="00C34251"/>
    <w:rsid w:val="00C36683"/>
    <w:rsid w:val="00C46985"/>
    <w:rsid w:val="00C63C3D"/>
    <w:rsid w:val="00C648AF"/>
    <w:rsid w:val="00C66BCC"/>
    <w:rsid w:val="00C7797A"/>
    <w:rsid w:val="00C82640"/>
    <w:rsid w:val="00C82843"/>
    <w:rsid w:val="00C93FC4"/>
    <w:rsid w:val="00C9474D"/>
    <w:rsid w:val="00C973F0"/>
    <w:rsid w:val="00CA117C"/>
    <w:rsid w:val="00CB68EB"/>
    <w:rsid w:val="00CB7D0B"/>
    <w:rsid w:val="00CC22F4"/>
    <w:rsid w:val="00CD36AD"/>
    <w:rsid w:val="00CD4377"/>
    <w:rsid w:val="00CD781C"/>
    <w:rsid w:val="00CE7FD0"/>
    <w:rsid w:val="00D0299C"/>
    <w:rsid w:val="00D05A8F"/>
    <w:rsid w:val="00D116BB"/>
    <w:rsid w:val="00D13B9C"/>
    <w:rsid w:val="00D20576"/>
    <w:rsid w:val="00D4285E"/>
    <w:rsid w:val="00D501CB"/>
    <w:rsid w:val="00D511E9"/>
    <w:rsid w:val="00D76C6B"/>
    <w:rsid w:val="00D86D7F"/>
    <w:rsid w:val="00D94B11"/>
    <w:rsid w:val="00DA095F"/>
    <w:rsid w:val="00DA0D24"/>
    <w:rsid w:val="00DB53A1"/>
    <w:rsid w:val="00DC0DB1"/>
    <w:rsid w:val="00DC37FA"/>
    <w:rsid w:val="00DC7687"/>
    <w:rsid w:val="00DD4811"/>
    <w:rsid w:val="00DE211B"/>
    <w:rsid w:val="00DE3BE9"/>
    <w:rsid w:val="00DE440F"/>
    <w:rsid w:val="00DF4050"/>
    <w:rsid w:val="00E039F6"/>
    <w:rsid w:val="00E17191"/>
    <w:rsid w:val="00E238AE"/>
    <w:rsid w:val="00E43C02"/>
    <w:rsid w:val="00E46504"/>
    <w:rsid w:val="00E74925"/>
    <w:rsid w:val="00E8248F"/>
    <w:rsid w:val="00E95F8A"/>
    <w:rsid w:val="00EB5E18"/>
    <w:rsid w:val="00EC08B9"/>
    <w:rsid w:val="00EE7075"/>
    <w:rsid w:val="00EF5D19"/>
    <w:rsid w:val="00EF5DAE"/>
    <w:rsid w:val="00F141B9"/>
    <w:rsid w:val="00F33A1D"/>
    <w:rsid w:val="00F379B1"/>
    <w:rsid w:val="00F42BB5"/>
    <w:rsid w:val="00F467A3"/>
    <w:rsid w:val="00F57595"/>
    <w:rsid w:val="00F57DB6"/>
    <w:rsid w:val="00F76E0A"/>
    <w:rsid w:val="00F84EEB"/>
    <w:rsid w:val="00F92009"/>
    <w:rsid w:val="00F9206C"/>
    <w:rsid w:val="00FA23A8"/>
    <w:rsid w:val="00FB17FE"/>
    <w:rsid w:val="00FB2B75"/>
    <w:rsid w:val="00FC7FE4"/>
    <w:rsid w:val="00FE497F"/>
    <w:rsid w:val="00FF0D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3">
    <w:name w:val="heading 3"/>
    <w:basedOn w:val="Normal"/>
    <w:next w:val="Normal"/>
    <w:qFormat/>
    <w:rsid w:val="000D7EDC"/>
    <w:pPr>
      <w:keepNext/>
      <w:jc w:val="center"/>
      <w:outlineLvl w:val="2"/>
    </w:p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link w:val="En-tteCar"/>
    <w:rsid w:val="00712DCD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712DCD"/>
    <w:pPr>
      <w:tabs>
        <w:tab w:val="center" w:pos="4536"/>
        <w:tab w:val="right" w:pos="9072"/>
      </w:tabs>
    </w:pPr>
  </w:style>
  <w:style w:type="table" w:styleId="Grilledutableau">
    <w:name w:val="Table Grid"/>
    <w:basedOn w:val="TableauNormal"/>
    <w:rsid w:val="00712D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page">
    <w:name w:val="page number"/>
    <w:basedOn w:val="Policepardfaut"/>
    <w:rsid w:val="00763E88"/>
  </w:style>
  <w:style w:type="character" w:customStyle="1" w:styleId="PieddepageCar">
    <w:name w:val="Pied de page Car"/>
    <w:link w:val="Pieddepage"/>
    <w:uiPriority w:val="99"/>
    <w:rsid w:val="00216A23"/>
    <w:rPr>
      <w:sz w:val="24"/>
      <w:szCs w:val="24"/>
    </w:rPr>
  </w:style>
  <w:style w:type="character" w:customStyle="1" w:styleId="En-tteCar">
    <w:name w:val="En-tête Car"/>
    <w:link w:val="En-tte"/>
    <w:rsid w:val="001E0488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image" Target="media/image99.png"/><Relationship Id="rId21" Type="http://schemas.openxmlformats.org/officeDocument/2006/relationships/image" Target="media/image14.png"/><Relationship Id="rId42" Type="http://schemas.openxmlformats.org/officeDocument/2006/relationships/image" Target="media/image32.wmf"/><Relationship Id="rId47" Type="http://schemas.openxmlformats.org/officeDocument/2006/relationships/oleObject" Target="embeddings/oleObject6.bin"/><Relationship Id="rId63" Type="http://schemas.openxmlformats.org/officeDocument/2006/relationships/image" Target="media/image46.png"/><Relationship Id="rId68" Type="http://schemas.openxmlformats.org/officeDocument/2006/relationships/image" Target="media/image51.png"/><Relationship Id="rId84" Type="http://schemas.openxmlformats.org/officeDocument/2006/relationships/image" Target="media/image66.png"/><Relationship Id="rId89" Type="http://schemas.openxmlformats.org/officeDocument/2006/relationships/image" Target="media/image71.png"/><Relationship Id="rId112" Type="http://schemas.openxmlformats.org/officeDocument/2006/relationships/image" Target="media/image94.png"/><Relationship Id="rId133" Type="http://schemas.openxmlformats.org/officeDocument/2006/relationships/image" Target="media/image115.wmf"/><Relationship Id="rId138" Type="http://schemas.openxmlformats.org/officeDocument/2006/relationships/image" Target="media/image119.png"/><Relationship Id="rId154" Type="http://schemas.openxmlformats.org/officeDocument/2006/relationships/header" Target="header2.xml"/><Relationship Id="rId16" Type="http://schemas.openxmlformats.org/officeDocument/2006/relationships/image" Target="media/image9.png"/><Relationship Id="rId107" Type="http://schemas.openxmlformats.org/officeDocument/2006/relationships/image" Target="media/image89.png"/><Relationship Id="rId11" Type="http://schemas.openxmlformats.org/officeDocument/2006/relationships/image" Target="media/image4.png"/><Relationship Id="rId32" Type="http://schemas.openxmlformats.org/officeDocument/2006/relationships/image" Target="media/image23.png"/><Relationship Id="rId37" Type="http://schemas.openxmlformats.org/officeDocument/2006/relationships/image" Target="media/image28.emf"/><Relationship Id="rId53" Type="http://schemas.openxmlformats.org/officeDocument/2006/relationships/oleObject" Target="embeddings/oleObject8.bin"/><Relationship Id="rId58" Type="http://schemas.openxmlformats.org/officeDocument/2006/relationships/oleObject" Target="embeddings/oleObject10.bin"/><Relationship Id="rId74" Type="http://schemas.openxmlformats.org/officeDocument/2006/relationships/image" Target="media/image57.png"/><Relationship Id="rId79" Type="http://schemas.openxmlformats.org/officeDocument/2006/relationships/image" Target="media/image61.png"/><Relationship Id="rId102" Type="http://schemas.openxmlformats.org/officeDocument/2006/relationships/image" Target="media/image84.png"/><Relationship Id="rId123" Type="http://schemas.openxmlformats.org/officeDocument/2006/relationships/image" Target="media/image105.png"/><Relationship Id="rId128" Type="http://schemas.openxmlformats.org/officeDocument/2006/relationships/image" Target="media/image110.png"/><Relationship Id="rId144" Type="http://schemas.openxmlformats.org/officeDocument/2006/relationships/image" Target="media/image125.emf"/><Relationship Id="rId149" Type="http://schemas.openxmlformats.org/officeDocument/2006/relationships/image" Target="media/image130.emf"/><Relationship Id="rId5" Type="http://schemas.openxmlformats.org/officeDocument/2006/relationships/webSettings" Target="webSettings.xml"/><Relationship Id="rId90" Type="http://schemas.openxmlformats.org/officeDocument/2006/relationships/image" Target="media/image72.png"/><Relationship Id="rId95" Type="http://schemas.openxmlformats.org/officeDocument/2006/relationships/image" Target="media/image7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43" Type="http://schemas.openxmlformats.org/officeDocument/2006/relationships/oleObject" Target="embeddings/oleObject4.bin"/><Relationship Id="rId48" Type="http://schemas.openxmlformats.org/officeDocument/2006/relationships/image" Target="media/image35.emf"/><Relationship Id="rId64" Type="http://schemas.openxmlformats.org/officeDocument/2006/relationships/image" Target="media/image47.png"/><Relationship Id="rId69" Type="http://schemas.openxmlformats.org/officeDocument/2006/relationships/image" Target="media/image52.png"/><Relationship Id="rId113" Type="http://schemas.openxmlformats.org/officeDocument/2006/relationships/image" Target="media/image95.png"/><Relationship Id="rId118" Type="http://schemas.openxmlformats.org/officeDocument/2006/relationships/image" Target="media/image100.png"/><Relationship Id="rId134" Type="http://schemas.openxmlformats.org/officeDocument/2006/relationships/oleObject" Target="embeddings/oleObject12.bin"/><Relationship Id="rId139" Type="http://schemas.openxmlformats.org/officeDocument/2006/relationships/image" Target="media/image120.png"/><Relationship Id="rId80" Type="http://schemas.openxmlformats.org/officeDocument/2006/relationships/image" Target="media/image62.png"/><Relationship Id="rId85" Type="http://schemas.openxmlformats.org/officeDocument/2006/relationships/image" Target="media/image67.png"/><Relationship Id="rId150" Type="http://schemas.openxmlformats.org/officeDocument/2006/relationships/image" Target="media/image131.png"/><Relationship Id="rId155" Type="http://schemas.openxmlformats.org/officeDocument/2006/relationships/footer" Target="foot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4.png"/><Relationship Id="rId38" Type="http://schemas.openxmlformats.org/officeDocument/2006/relationships/image" Target="media/image29.wmf"/><Relationship Id="rId59" Type="http://schemas.openxmlformats.org/officeDocument/2006/relationships/image" Target="media/image42.png"/><Relationship Id="rId103" Type="http://schemas.openxmlformats.org/officeDocument/2006/relationships/image" Target="media/image85.png"/><Relationship Id="rId108" Type="http://schemas.openxmlformats.org/officeDocument/2006/relationships/image" Target="media/image90.png"/><Relationship Id="rId124" Type="http://schemas.openxmlformats.org/officeDocument/2006/relationships/image" Target="media/image106.png"/><Relationship Id="rId129" Type="http://schemas.openxmlformats.org/officeDocument/2006/relationships/image" Target="media/image111.png"/><Relationship Id="rId20" Type="http://schemas.openxmlformats.org/officeDocument/2006/relationships/image" Target="media/image13.png"/><Relationship Id="rId41" Type="http://schemas.openxmlformats.org/officeDocument/2006/relationships/image" Target="media/image31.jpeg"/><Relationship Id="rId54" Type="http://schemas.openxmlformats.org/officeDocument/2006/relationships/image" Target="media/image39.wmf"/><Relationship Id="rId62" Type="http://schemas.openxmlformats.org/officeDocument/2006/relationships/image" Target="media/image45.png"/><Relationship Id="rId70" Type="http://schemas.openxmlformats.org/officeDocument/2006/relationships/image" Target="media/image53.png"/><Relationship Id="rId75" Type="http://schemas.openxmlformats.org/officeDocument/2006/relationships/image" Target="media/image58.png"/><Relationship Id="rId83" Type="http://schemas.openxmlformats.org/officeDocument/2006/relationships/image" Target="media/image65.png"/><Relationship Id="rId88" Type="http://schemas.openxmlformats.org/officeDocument/2006/relationships/image" Target="media/image70.png"/><Relationship Id="rId91" Type="http://schemas.openxmlformats.org/officeDocument/2006/relationships/image" Target="media/image73.png"/><Relationship Id="rId96" Type="http://schemas.openxmlformats.org/officeDocument/2006/relationships/image" Target="media/image78.png"/><Relationship Id="rId111" Type="http://schemas.openxmlformats.org/officeDocument/2006/relationships/image" Target="media/image93.png"/><Relationship Id="rId132" Type="http://schemas.openxmlformats.org/officeDocument/2006/relationships/image" Target="media/image114.png"/><Relationship Id="rId140" Type="http://schemas.openxmlformats.org/officeDocument/2006/relationships/image" Target="media/image121.png"/><Relationship Id="rId145" Type="http://schemas.openxmlformats.org/officeDocument/2006/relationships/image" Target="media/image126.png"/><Relationship Id="rId15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image" Target="media/image27.png"/><Relationship Id="rId49" Type="http://schemas.openxmlformats.org/officeDocument/2006/relationships/image" Target="media/image36.png"/><Relationship Id="rId57" Type="http://schemas.openxmlformats.org/officeDocument/2006/relationships/image" Target="media/image41.wmf"/><Relationship Id="rId106" Type="http://schemas.openxmlformats.org/officeDocument/2006/relationships/image" Target="media/image88.png"/><Relationship Id="rId114" Type="http://schemas.openxmlformats.org/officeDocument/2006/relationships/image" Target="media/image96.png"/><Relationship Id="rId119" Type="http://schemas.openxmlformats.org/officeDocument/2006/relationships/image" Target="media/image101.png"/><Relationship Id="rId127" Type="http://schemas.openxmlformats.org/officeDocument/2006/relationships/image" Target="media/image109.png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image" Target="media/image33.png"/><Relationship Id="rId52" Type="http://schemas.openxmlformats.org/officeDocument/2006/relationships/image" Target="media/image38.png"/><Relationship Id="rId60" Type="http://schemas.openxmlformats.org/officeDocument/2006/relationships/image" Target="media/image43.emf"/><Relationship Id="rId65" Type="http://schemas.openxmlformats.org/officeDocument/2006/relationships/image" Target="media/image48.png"/><Relationship Id="rId73" Type="http://schemas.openxmlformats.org/officeDocument/2006/relationships/image" Target="media/image56.png"/><Relationship Id="rId78" Type="http://schemas.openxmlformats.org/officeDocument/2006/relationships/oleObject" Target="embeddings/oleObject11.bin"/><Relationship Id="rId81" Type="http://schemas.openxmlformats.org/officeDocument/2006/relationships/image" Target="media/image63.png"/><Relationship Id="rId86" Type="http://schemas.openxmlformats.org/officeDocument/2006/relationships/image" Target="media/image68.png"/><Relationship Id="rId94" Type="http://schemas.openxmlformats.org/officeDocument/2006/relationships/image" Target="media/image76.png"/><Relationship Id="rId99" Type="http://schemas.openxmlformats.org/officeDocument/2006/relationships/image" Target="media/image81.png"/><Relationship Id="rId101" Type="http://schemas.openxmlformats.org/officeDocument/2006/relationships/image" Target="media/image83.png"/><Relationship Id="rId122" Type="http://schemas.openxmlformats.org/officeDocument/2006/relationships/image" Target="media/image104.png"/><Relationship Id="rId130" Type="http://schemas.openxmlformats.org/officeDocument/2006/relationships/image" Target="media/image112.png"/><Relationship Id="rId135" Type="http://schemas.openxmlformats.org/officeDocument/2006/relationships/image" Target="media/image116.png"/><Relationship Id="rId143" Type="http://schemas.openxmlformats.org/officeDocument/2006/relationships/image" Target="media/image124.png"/><Relationship Id="rId148" Type="http://schemas.openxmlformats.org/officeDocument/2006/relationships/image" Target="media/image129.png"/><Relationship Id="rId151" Type="http://schemas.openxmlformats.org/officeDocument/2006/relationships/image" Target="media/image132.wmf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3.bin"/><Relationship Id="rId109" Type="http://schemas.openxmlformats.org/officeDocument/2006/relationships/image" Target="media/image91.png"/><Relationship Id="rId34" Type="http://schemas.openxmlformats.org/officeDocument/2006/relationships/image" Target="media/image25.png"/><Relationship Id="rId50" Type="http://schemas.openxmlformats.org/officeDocument/2006/relationships/image" Target="media/image37.wmf"/><Relationship Id="rId55" Type="http://schemas.openxmlformats.org/officeDocument/2006/relationships/oleObject" Target="embeddings/oleObject9.bin"/><Relationship Id="rId76" Type="http://schemas.openxmlformats.org/officeDocument/2006/relationships/image" Target="media/image59.png"/><Relationship Id="rId97" Type="http://schemas.openxmlformats.org/officeDocument/2006/relationships/image" Target="media/image79.png"/><Relationship Id="rId104" Type="http://schemas.openxmlformats.org/officeDocument/2006/relationships/image" Target="media/image86.png"/><Relationship Id="rId120" Type="http://schemas.openxmlformats.org/officeDocument/2006/relationships/image" Target="media/image102.png"/><Relationship Id="rId125" Type="http://schemas.openxmlformats.org/officeDocument/2006/relationships/image" Target="media/image107.png"/><Relationship Id="rId141" Type="http://schemas.openxmlformats.org/officeDocument/2006/relationships/image" Target="media/image122.png"/><Relationship Id="rId146" Type="http://schemas.openxmlformats.org/officeDocument/2006/relationships/image" Target="media/image127.emf"/><Relationship Id="rId7" Type="http://schemas.openxmlformats.org/officeDocument/2006/relationships/endnotes" Target="endnotes.xml"/><Relationship Id="rId71" Type="http://schemas.openxmlformats.org/officeDocument/2006/relationships/image" Target="media/image54.png"/><Relationship Id="rId92" Type="http://schemas.openxmlformats.org/officeDocument/2006/relationships/image" Target="media/image74.png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7.png"/><Relationship Id="rId40" Type="http://schemas.openxmlformats.org/officeDocument/2006/relationships/image" Target="media/image30.jpeg"/><Relationship Id="rId45" Type="http://schemas.openxmlformats.org/officeDocument/2006/relationships/oleObject" Target="embeddings/oleObject5.bin"/><Relationship Id="rId66" Type="http://schemas.openxmlformats.org/officeDocument/2006/relationships/image" Target="media/image49.png"/><Relationship Id="rId87" Type="http://schemas.openxmlformats.org/officeDocument/2006/relationships/image" Target="media/image69.png"/><Relationship Id="rId110" Type="http://schemas.openxmlformats.org/officeDocument/2006/relationships/image" Target="media/image92.png"/><Relationship Id="rId115" Type="http://schemas.openxmlformats.org/officeDocument/2006/relationships/image" Target="media/image97.png"/><Relationship Id="rId131" Type="http://schemas.openxmlformats.org/officeDocument/2006/relationships/image" Target="media/image113.emf"/><Relationship Id="rId136" Type="http://schemas.openxmlformats.org/officeDocument/2006/relationships/image" Target="media/image117.png"/><Relationship Id="rId157" Type="http://schemas.openxmlformats.org/officeDocument/2006/relationships/theme" Target="theme/theme1.xml"/><Relationship Id="rId61" Type="http://schemas.openxmlformats.org/officeDocument/2006/relationships/image" Target="media/image44.emf"/><Relationship Id="rId82" Type="http://schemas.openxmlformats.org/officeDocument/2006/relationships/image" Target="media/image64.png"/><Relationship Id="rId152" Type="http://schemas.openxmlformats.org/officeDocument/2006/relationships/oleObject" Target="embeddings/oleObject13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2.bin"/><Relationship Id="rId35" Type="http://schemas.openxmlformats.org/officeDocument/2006/relationships/image" Target="media/image26.png"/><Relationship Id="rId56" Type="http://schemas.openxmlformats.org/officeDocument/2006/relationships/image" Target="media/image40.png"/><Relationship Id="rId77" Type="http://schemas.openxmlformats.org/officeDocument/2006/relationships/image" Target="media/image60.wmf"/><Relationship Id="rId100" Type="http://schemas.openxmlformats.org/officeDocument/2006/relationships/image" Target="media/image82.png"/><Relationship Id="rId105" Type="http://schemas.openxmlformats.org/officeDocument/2006/relationships/image" Target="media/image87.png"/><Relationship Id="rId126" Type="http://schemas.openxmlformats.org/officeDocument/2006/relationships/image" Target="media/image108.png"/><Relationship Id="rId147" Type="http://schemas.openxmlformats.org/officeDocument/2006/relationships/image" Target="media/image128.png"/><Relationship Id="rId8" Type="http://schemas.openxmlformats.org/officeDocument/2006/relationships/image" Target="media/image1.png"/><Relationship Id="rId51" Type="http://schemas.openxmlformats.org/officeDocument/2006/relationships/oleObject" Target="embeddings/oleObject7.bin"/><Relationship Id="rId72" Type="http://schemas.openxmlformats.org/officeDocument/2006/relationships/image" Target="media/image55.png"/><Relationship Id="rId93" Type="http://schemas.openxmlformats.org/officeDocument/2006/relationships/image" Target="media/image75.png"/><Relationship Id="rId98" Type="http://schemas.openxmlformats.org/officeDocument/2006/relationships/image" Target="media/image80.png"/><Relationship Id="rId121" Type="http://schemas.openxmlformats.org/officeDocument/2006/relationships/image" Target="media/image103.png"/><Relationship Id="rId142" Type="http://schemas.openxmlformats.org/officeDocument/2006/relationships/image" Target="media/image123.png"/><Relationship Id="rId3" Type="http://schemas.openxmlformats.org/officeDocument/2006/relationships/styles" Target="styles.xml"/><Relationship Id="rId25" Type="http://schemas.openxmlformats.org/officeDocument/2006/relationships/image" Target="media/image18.png"/><Relationship Id="rId46" Type="http://schemas.openxmlformats.org/officeDocument/2006/relationships/image" Target="media/image34.png"/><Relationship Id="rId67" Type="http://schemas.openxmlformats.org/officeDocument/2006/relationships/image" Target="media/image50.png"/><Relationship Id="rId116" Type="http://schemas.openxmlformats.org/officeDocument/2006/relationships/image" Target="media/image98.png"/><Relationship Id="rId137" Type="http://schemas.openxmlformats.org/officeDocument/2006/relationships/image" Target="media/image11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857FE3-544D-4C71-98FD-DDA2855DC1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2747</Words>
  <Characters>15109</Characters>
  <Application>Microsoft Office Word</Application>
  <DocSecurity>0</DocSecurity>
  <Lines>125</Lines>
  <Paragraphs>3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>azer</Company>
  <LinksUpToDate>false</LinksUpToDate>
  <CharactersWithSpaces>17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ة تمارين و مواضيع محلولة</dc:title>
  <dc:creator>dataelouardi</dc:creator>
  <cp:keywords>كراسة تمارين و مواضيع محلولة_x000d_
في_x000d_
محور الكيمياء من حولنا</cp:keywords>
  <cp:lastModifiedBy>solaymane</cp:lastModifiedBy>
  <cp:revision>2</cp:revision>
  <cp:lastPrinted>2008-09-13T19:23:00Z</cp:lastPrinted>
  <dcterms:created xsi:type="dcterms:W3CDTF">2019-09-11T16:57:00Z</dcterms:created>
  <dcterms:modified xsi:type="dcterms:W3CDTF">2019-09-11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